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376" r:id="rId3"/>
    <p:sldId id="377" r:id="rId4"/>
    <p:sldId id="378" r:id="rId5"/>
  </p:sldIdLst>
  <p:sldSz cx="12192000" cy="6858000"/>
  <p:notesSz cx="6668770" cy="992632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FF71"/>
    <a:srgbClr val="ABFFAB"/>
    <a:srgbClr val="0000FF"/>
    <a:srgbClr val="CCFF99"/>
    <a:srgbClr val="99FF99"/>
    <a:srgbClr val="CC3399"/>
    <a:srgbClr val="9900FF"/>
    <a:srgbClr val="6600FF"/>
    <a:srgbClr val="99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178" autoAdjust="0"/>
  </p:normalViewPr>
  <p:slideViewPr>
    <p:cSldViewPr>
      <p:cViewPr varScale="1">
        <p:scale>
          <a:sx n="61" d="100"/>
          <a:sy n="61" d="100"/>
        </p:scale>
        <p:origin x="102" y="630"/>
      </p:cViewPr>
      <p:guideLst>
        <p:guide orient="horz" pos="2175"/>
        <p:guide pos="39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147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handoutMaster" Target="handoutMasters/handout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第二章 运动的守恒量和守恒定律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4538"/>
            <a:ext cx="6615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2" y="4714653"/>
            <a:ext cx="5335867" cy="446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2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36F856A-33E6-49B7-B60A-2A45A1E45DF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anose="04030604020F02020D02" pitchFamily="82" charset="0"/>
                <a:ea typeface="Times New Roman" panose="02020603050405020304" charset="0"/>
              </a:rPr>
              <a:t>General  Physics       </a:t>
            </a:r>
            <a:endParaRPr lang="en-US" altLang="zh-CN" sz="5400" b="1" spc="-150" dirty="0">
              <a:solidFill>
                <a:srgbClr val="FFFFFF"/>
              </a:solidFill>
              <a:latin typeface="Harlow Solid Italic" panose="04030604020F02020D02" pitchFamily="82" charset="0"/>
              <a:ea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  <a:endParaRPr lang="zh-CN" altLang="en-US" sz="4000" dirty="0">
              <a:solidFill>
                <a:srgbClr val="00B0F0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/>
          <p:cNvSpPr/>
          <p:nvPr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25242" y="791552"/>
            <a:ext cx="1063139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一汽车的速度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v</a:t>
            </a:r>
            <a:r>
              <a:rPr kumimoji="1" lang="en-US" altLang="zh-CN" b="0" baseline="-25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0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=36km/h,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驶至一斜率为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0.010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的斜坡时，关闭油门。设车与路面间的摩擦阻力为车重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G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的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0.05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倍，问汽车能冲上斜坡多远？</a:t>
            </a:r>
            <a:endParaRPr kumimoji="1" lang="zh-CN" altLang="en-US" b="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21872" y="2458261"/>
            <a:ext cx="10429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解：</a:t>
            </a: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 解法一  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根据动能定理，取汽车为研究对象，受力如图所示。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25571" y="4322227"/>
            <a:ext cx="5394947" cy="1771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动能一部分消耗于克服摩擦力作功，一部分消耗于克服重力作功。因 </a:t>
            </a:r>
            <a:r>
              <a:rPr kumimoji="1" lang="en-US" altLang="zh-CN" b="0" i="1" dirty="0" err="1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f</a:t>
            </a:r>
            <a:r>
              <a:rPr kumimoji="1" lang="en-US" altLang="zh-CN" b="0" baseline="-25000" dirty="0" err="1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r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=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N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= 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G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1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，所以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  <a:sym typeface="Symbol" panose="05050102010706020507" pitchFamily="18" charset="2"/>
            </a:endParaRPr>
          </a:p>
        </p:txBody>
      </p:sp>
      <p:grpSp>
        <p:nvGrpSpPr>
          <p:cNvPr id="5" name="Group 5"/>
          <p:cNvGrpSpPr/>
          <p:nvPr/>
        </p:nvGrpSpPr>
        <p:grpSpPr bwMode="auto">
          <a:xfrm>
            <a:off x="1239815" y="3214100"/>
            <a:ext cx="7231294" cy="1082675"/>
            <a:chOff x="1053" y="405"/>
            <a:chExt cx="4459" cy="682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053" y="405"/>
            <a:ext cx="3181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4" name="Equation" r:id="rId1" imgW="41757600" imgH="9448800" progId="Equation.DSMT4">
                    <p:embed/>
                  </p:oleObj>
                </mc:Choice>
                <mc:Fallback>
                  <p:oleObj name="Equation" r:id="rId1" imgW="41757600" imgH="944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405"/>
                          <a:ext cx="3181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914" y="621"/>
              <a:ext cx="5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b="0" dirty="0"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）</a:t>
              </a:r>
              <a:endParaRPr kumimoji="1" lang="zh-CN" altLang="en-US" b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6888088" y="3557000"/>
            <a:ext cx="4256087" cy="2867025"/>
            <a:chOff x="4492625" y="3514725"/>
            <a:chExt cx="4256088" cy="2867025"/>
          </a:xfrm>
        </p:grpSpPr>
        <p:grpSp>
          <p:nvGrpSpPr>
            <p:cNvPr id="12" name="Group 11"/>
            <p:cNvGrpSpPr/>
            <p:nvPr/>
          </p:nvGrpSpPr>
          <p:grpSpPr bwMode="auto">
            <a:xfrm>
              <a:off x="4492625" y="3514725"/>
              <a:ext cx="4256088" cy="2867025"/>
              <a:chOff x="3052" y="1488"/>
              <a:chExt cx="2681" cy="1806"/>
            </a:xfrm>
          </p:grpSpPr>
          <p:grpSp>
            <p:nvGrpSpPr>
              <p:cNvPr id="14" name="Group 12"/>
              <p:cNvGrpSpPr/>
              <p:nvPr/>
            </p:nvGrpSpPr>
            <p:grpSpPr bwMode="auto">
              <a:xfrm>
                <a:off x="4865" y="2163"/>
                <a:ext cx="646" cy="279"/>
                <a:chOff x="4640" y="2032"/>
                <a:chExt cx="646" cy="279"/>
              </a:xfrm>
            </p:grpSpPr>
            <p:sp>
              <p:nvSpPr>
                <p:cNvPr id="48" name="Freeform 13"/>
                <p:cNvSpPr/>
                <p:nvPr/>
              </p:nvSpPr>
              <p:spPr bwMode="auto">
                <a:xfrm rot="9542885" flipH="1" flipV="1">
                  <a:off x="4896" y="2104"/>
                  <a:ext cx="137" cy="94"/>
                </a:xfrm>
                <a:custGeom>
                  <a:avLst/>
                  <a:gdLst>
                    <a:gd name="T0" fmla="*/ 0 w 492"/>
                    <a:gd name="T1" fmla="*/ 0 h 324"/>
                    <a:gd name="T2" fmla="*/ 0 w 492"/>
                    <a:gd name="T3" fmla="*/ 0 h 324"/>
                    <a:gd name="T4" fmla="*/ 0 w 492"/>
                    <a:gd name="T5" fmla="*/ 0 h 324"/>
                    <a:gd name="T6" fmla="*/ 0 w 492"/>
                    <a:gd name="T7" fmla="*/ 0 h 324"/>
                    <a:gd name="T8" fmla="*/ 0 w 492"/>
                    <a:gd name="T9" fmla="*/ 0 h 3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92" h="324">
                      <a:moveTo>
                        <a:pt x="0" y="324"/>
                      </a:moveTo>
                      <a:lnTo>
                        <a:pt x="4" y="0"/>
                      </a:lnTo>
                      <a:lnTo>
                        <a:pt x="492" y="32"/>
                      </a:lnTo>
                      <a:lnTo>
                        <a:pt x="492" y="324"/>
                      </a:lnTo>
                      <a:lnTo>
                        <a:pt x="0" y="324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9" name="Freeform 14"/>
                <p:cNvSpPr/>
                <p:nvPr/>
              </p:nvSpPr>
              <p:spPr bwMode="auto">
                <a:xfrm rot="9542885" flipH="1" flipV="1">
                  <a:off x="4647" y="2083"/>
                  <a:ext cx="449" cy="63"/>
                </a:xfrm>
                <a:custGeom>
                  <a:avLst/>
                  <a:gdLst>
                    <a:gd name="T0" fmla="*/ 0 w 1612"/>
                    <a:gd name="T1" fmla="*/ 0 h 216"/>
                    <a:gd name="T2" fmla="*/ 0 w 1612"/>
                    <a:gd name="T3" fmla="*/ 0 h 216"/>
                    <a:gd name="T4" fmla="*/ 0 w 1612"/>
                    <a:gd name="T5" fmla="*/ 0 h 216"/>
                    <a:gd name="T6" fmla="*/ 0 w 1612"/>
                    <a:gd name="T7" fmla="*/ 0 h 216"/>
                    <a:gd name="T8" fmla="*/ 0 w 1612"/>
                    <a:gd name="T9" fmla="*/ 0 h 216"/>
                    <a:gd name="T10" fmla="*/ 1 w 1612"/>
                    <a:gd name="T11" fmla="*/ 0 h 216"/>
                    <a:gd name="T12" fmla="*/ 1 w 1612"/>
                    <a:gd name="T13" fmla="*/ 0 h 216"/>
                    <a:gd name="T14" fmla="*/ 1 w 1612"/>
                    <a:gd name="T15" fmla="*/ 0 h 216"/>
                    <a:gd name="T16" fmla="*/ 1 w 1612"/>
                    <a:gd name="T17" fmla="*/ 0 h 216"/>
                    <a:gd name="T18" fmla="*/ 1 w 1612"/>
                    <a:gd name="T19" fmla="*/ 0 h 216"/>
                    <a:gd name="T20" fmla="*/ 1 w 1612"/>
                    <a:gd name="T21" fmla="*/ 0 h 216"/>
                    <a:gd name="T22" fmla="*/ 1 w 1612"/>
                    <a:gd name="T23" fmla="*/ 0 h 216"/>
                    <a:gd name="T24" fmla="*/ 1 w 1612"/>
                    <a:gd name="T25" fmla="*/ 0 h 216"/>
                    <a:gd name="T26" fmla="*/ 1 w 1612"/>
                    <a:gd name="T27" fmla="*/ 0 h 216"/>
                    <a:gd name="T28" fmla="*/ 1 w 1612"/>
                    <a:gd name="T29" fmla="*/ 0 h 216"/>
                    <a:gd name="T30" fmla="*/ 1 w 1612"/>
                    <a:gd name="T31" fmla="*/ 0 h 216"/>
                    <a:gd name="T32" fmla="*/ 0 w 1612"/>
                    <a:gd name="T33" fmla="*/ 0 h 216"/>
                    <a:gd name="T34" fmla="*/ 0 w 1612"/>
                    <a:gd name="T35" fmla="*/ 0 h 216"/>
                    <a:gd name="T36" fmla="*/ 0 w 1612"/>
                    <a:gd name="T37" fmla="*/ 0 h 216"/>
                    <a:gd name="T38" fmla="*/ 0 w 1612"/>
                    <a:gd name="T39" fmla="*/ 0 h 21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12" h="216">
                      <a:moveTo>
                        <a:pt x="0" y="148"/>
                      </a:moveTo>
                      <a:lnTo>
                        <a:pt x="276" y="76"/>
                      </a:lnTo>
                      <a:lnTo>
                        <a:pt x="468" y="48"/>
                      </a:lnTo>
                      <a:lnTo>
                        <a:pt x="544" y="12"/>
                      </a:lnTo>
                      <a:lnTo>
                        <a:pt x="768" y="0"/>
                      </a:lnTo>
                      <a:lnTo>
                        <a:pt x="1028" y="0"/>
                      </a:lnTo>
                      <a:lnTo>
                        <a:pt x="1200" y="40"/>
                      </a:lnTo>
                      <a:lnTo>
                        <a:pt x="1340" y="96"/>
                      </a:lnTo>
                      <a:lnTo>
                        <a:pt x="1612" y="188"/>
                      </a:lnTo>
                      <a:lnTo>
                        <a:pt x="1456" y="216"/>
                      </a:lnTo>
                      <a:lnTo>
                        <a:pt x="1384" y="168"/>
                      </a:lnTo>
                      <a:lnTo>
                        <a:pt x="1288" y="112"/>
                      </a:lnTo>
                      <a:lnTo>
                        <a:pt x="1172" y="68"/>
                      </a:lnTo>
                      <a:lnTo>
                        <a:pt x="1112" y="44"/>
                      </a:lnTo>
                      <a:lnTo>
                        <a:pt x="1032" y="32"/>
                      </a:lnTo>
                      <a:lnTo>
                        <a:pt x="940" y="24"/>
                      </a:lnTo>
                      <a:lnTo>
                        <a:pt x="756" y="28"/>
                      </a:lnTo>
                      <a:lnTo>
                        <a:pt x="556" y="40"/>
                      </a:lnTo>
                      <a:lnTo>
                        <a:pt x="556" y="148"/>
                      </a:lnTo>
                      <a:lnTo>
                        <a:pt x="0" y="148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0" name="Freeform 15"/>
                <p:cNvSpPr/>
                <p:nvPr/>
              </p:nvSpPr>
              <p:spPr bwMode="auto">
                <a:xfrm rot="9542885" flipH="1" flipV="1">
                  <a:off x="4798" y="2071"/>
                  <a:ext cx="245" cy="58"/>
                </a:xfrm>
                <a:custGeom>
                  <a:avLst/>
                  <a:gdLst>
                    <a:gd name="T0" fmla="*/ 0 w 880"/>
                    <a:gd name="T1" fmla="*/ 0 h 201"/>
                    <a:gd name="T2" fmla="*/ 0 w 880"/>
                    <a:gd name="T3" fmla="*/ 0 h 201"/>
                    <a:gd name="T4" fmla="*/ 0 w 880"/>
                    <a:gd name="T5" fmla="*/ 0 h 201"/>
                    <a:gd name="T6" fmla="*/ 0 w 880"/>
                    <a:gd name="T7" fmla="*/ 0 h 201"/>
                    <a:gd name="T8" fmla="*/ 0 w 880"/>
                    <a:gd name="T9" fmla="*/ 0 h 201"/>
                    <a:gd name="T10" fmla="*/ 0 w 880"/>
                    <a:gd name="T11" fmla="*/ 0 h 201"/>
                    <a:gd name="T12" fmla="*/ 0 w 880"/>
                    <a:gd name="T13" fmla="*/ 0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80" h="201">
                      <a:moveTo>
                        <a:pt x="0" y="29"/>
                      </a:moveTo>
                      <a:cubicBezTo>
                        <a:pt x="16" y="28"/>
                        <a:pt x="28" y="27"/>
                        <a:pt x="96" y="25"/>
                      </a:cubicBezTo>
                      <a:cubicBezTo>
                        <a:pt x="164" y="23"/>
                        <a:pt x="333" y="16"/>
                        <a:pt x="408" y="17"/>
                      </a:cubicBezTo>
                      <a:cubicBezTo>
                        <a:pt x="483" y="18"/>
                        <a:pt x="468" y="0"/>
                        <a:pt x="544" y="29"/>
                      </a:cubicBezTo>
                      <a:cubicBezTo>
                        <a:pt x="620" y="58"/>
                        <a:pt x="880" y="153"/>
                        <a:pt x="868" y="193"/>
                      </a:cubicBezTo>
                      <a:cubicBezTo>
                        <a:pt x="812" y="201"/>
                        <a:pt x="380" y="160"/>
                        <a:pt x="236" y="149"/>
                      </a:cubicBezTo>
                      <a:cubicBezTo>
                        <a:pt x="92" y="138"/>
                        <a:pt x="52" y="130"/>
                        <a:pt x="4" y="125"/>
                      </a:cubicBezTo>
                    </a:path>
                  </a:pathLst>
                </a:custGeom>
                <a:solidFill>
                  <a:schemeClr val="bg1"/>
                </a:solidFill>
                <a:ln w="3175" cmpd="sng">
                  <a:solidFill>
                    <a:srgbClr val="5C16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1" name="Freeform 16"/>
                <p:cNvSpPr/>
                <p:nvPr/>
              </p:nvSpPr>
              <p:spPr bwMode="auto">
                <a:xfrm rot="9542885" flipH="1" flipV="1">
                  <a:off x="4862" y="2097"/>
                  <a:ext cx="19" cy="36"/>
                </a:xfrm>
                <a:custGeom>
                  <a:avLst/>
                  <a:gdLst>
                    <a:gd name="T0" fmla="*/ 0 w 68"/>
                    <a:gd name="T1" fmla="*/ 0 h 124"/>
                    <a:gd name="T2" fmla="*/ 0 w 68"/>
                    <a:gd name="T3" fmla="*/ 0 h 12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68" h="124">
                      <a:moveTo>
                        <a:pt x="0" y="0"/>
                      </a:moveTo>
                      <a:lnTo>
                        <a:pt x="68" y="12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rgbClr val="5C16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2" name="Freeform 17"/>
                <p:cNvSpPr/>
                <p:nvPr/>
              </p:nvSpPr>
              <p:spPr bwMode="auto">
                <a:xfrm rot="19134499" flipH="1">
                  <a:off x="4981" y="2061"/>
                  <a:ext cx="10" cy="44"/>
                </a:xfrm>
                <a:custGeom>
                  <a:avLst/>
                  <a:gdLst>
                    <a:gd name="T0" fmla="*/ 10 w 10"/>
                    <a:gd name="T1" fmla="*/ 0 h 44"/>
                    <a:gd name="T2" fmla="*/ 0 w 10"/>
                    <a:gd name="T3" fmla="*/ 44 h 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" h="44">
                      <a:moveTo>
                        <a:pt x="10" y="0"/>
                      </a:moveTo>
                      <a:lnTo>
                        <a:pt x="0" y="4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rgbClr val="5C16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3" name="Freeform 18"/>
                <p:cNvSpPr/>
                <p:nvPr/>
              </p:nvSpPr>
              <p:spPr bwMode="auto">
                <a:xfrm rot="9542885" flipH="1" flipV="1">
                  <a:off x="4640" y="2168"/>
                  <a:ext cx="271" cy="109"/>
                </a:xfrm>
                <a:custGeom>
                  <a:avLst/>
                  <a:gdLst>
                    <a:gd name="T0" fmla="*/ 0 w 972"/>
                    <a:gd name="T1" fmla="*/ 0 h 376"/>
                    <a:gd name="T2" fmla="*/ 0 w 972"/>
                    <a:gd name="T3" fmla="*/ 0 h 376"/>
                    <a:gd name="T4" fmla="*/ 0 w 972"/>
                    <a:gd name="T5" fmla="*/ 0 h 376"/>
                    <a:gd name="T6" fmla="*/ 0 w 972"/>
                    <a:gd name="T7" fmla="*/ 0 h 376"/>
                    <a:gd name="T8" fmla="*/ 0 w 972"/>
                    <a:gd name="T9" fmla="*/ 0 h 376"/>
                    <a:gd name="T10" fmla="*/ 0 w 972"/>
                    <a:gd name="T11" fmla="*/ 0 h 376"/>
                    <a:gd name="T12" fmla="*/ 1 w 972"/>
                    <a:gd name="T13" fmla="*/ 0 h 376"/>
                    <a:gd name="T14" fmla="*/ 1 w 972"/>
                    <a:gd name="T15" fmla="*/ 0 h 376"/>
                    <a:gd name="T16" fmla="*/ 0 w 972"/>
                    <a:gd name="T17" fmla="*/ 0 h 37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72" h="376">
                      <a:moveTo>
                        <a:pt x="156" y="376"/>
                      </a:moveTo>
                      <a:lnTo>
                        <a:pt x="48" y="272"/>
                      </a:lnTo>
                      <a:lnTo>
                        <a:pt x="44" y="68"/>
                      </a:lnTo>
                      <a:lnTo>
                        <a:pt x="0" y="52"/>
                      </a:lnTo>
                      <a:lnTo>
                        <a:pt x="12" y="4"/>
                      </a:lnTo>
                      <a:lnTo>
                        <a:pt x="624" y="0"/>
                      </a:lnTo>
                      <a:lnTo>
                        <a:pt x="972" y="36"/>
                      </a:lnTo>
                      <a:lnTo>
                        <a:pt x="968" y="348"/>
                      </a:lnTo>
                      <a:lnTo>
                        <a:pt x="612" y="34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4" name="Freeform 19"/>
                <p:cNvSpPr/>
                <p:nvPr/>
              </p:nvSpPr>
              <p:spPr bwMode="auto">
                <a:xfrm rot="9542885" flipH="1" flipV="1">
                  <a:off x="5023" y="2032"/>
                  <a:ext cx="263" cy="95"/>
                </a:xfrm>
                <a:custGeom>
                  <a:avLst/>
                  <a:gdLst>
                    <a:gd name="T0" fmla="*/ 0 w 944"/>
                    <a:gd name="T1" fmla="*/ 0 h 328"/>
                    <a:gd name="T2" fmla="*/ 0 w 944"/>
                    <a:gd name="T3" fmla="*/ 0 h 328"/>
                    <a:gd name="T4" fmla="*/ 0 w 944"/>
                    <a:gd name="T5" fmla="*/ 0 h 328"/>
                    <a:gd name="T6" fmla="*/ 0 w 944"/>
                    <a:gd name="T7" fmla="*/ 0 h 328"/>
                    <a:gd name="T8" fmla="*/ 0 w 944"/>
                    <a:gd name="T9" fmla="*/ 0 h 328"/>
                    <a:gd name="T10" fmla="*/ 0 w 944"/>
                    <a:gd name="T11" fmla="*/ 0 h 328"/>
                    <a:gd name="T12" fmla="*/ 0 w 944"/>
                    <a:gd name="T13" fmla="*/ 0 h 328"/>
                    <a:gd name="T14" fmla="*/ 0 w 944"/>
                    <a:gd name="T15" fmla="*/ 0 h 328"/>
                    <a:gd name="T16" fmla="*/ 0 w 944"/>
                    <a:gd name="T17" fmla="*/ 0 h 328"/>
                    <a:gd name="T18" fmla="*/ 0 w 944"/>
                    <a:gd name="T19" fmla="*/ 0 h 328"/>
                    <a:gd name="T20" fmla="*/ 0 w 944"/>
                    <a:gd name="T21" fmla="*/ 0 h 328"/>
                    <a:gd name="T22" fmla="*/ 0 w 944"/>
                    <a:gd name="T23" fmla="*/ 0 h 328"/>
                    <a:gd name="T24" fmla="*/ 1 w 944"/>
                    <a:gd name="T25" fmla="*/ 0 h 328"/>
                    <a:gd name="T26" fmla="*/ 1 w 944"/>
                    <a:gd name="T27" fmla="*/ 0 h 328"/>
                    <a:gd name="T28" fmla="*/ 1 w 944"/>
                    <a:gd name="T29" fmla="*/ 0 h 328"/>
                    <a:gd name="T30" fmla="*/ 1 w 944"/>
                    <a:gd name="T31" fmla="*/ 0 h 328"/>
                    <a:gd name="T32" fmla="*/ 1 w 944"/>
                    <a:gd name="T33" fmla="*/ 0 h 328"/>
                    <a:gd name="T34" fmla="*/ 1 w 944"/>
                    <a:gd name="T35" fmla="*/ 0 h 328"/>
                    <a:gd name="T36" fmla="*/ 0 w 944"/>
                    <a:gd name="T37" fmla="*/ 0 h 328"/>
                    <a:gd name="T38" fmla="*/ 0 w 944"/>
                    <a:gd name="T39" fmla="*/ 0 h 328"/>
                    <a:gd name="T40" fmla="*/ 0 w 944"/>
                    <a:gd name="T41" fmla="*/ 0 h 328"/>
                    <a:gd name="T42" fmla="*/ 0 w 944"/>
                    <a:gd name="T43" fmla="*/ 0 h 32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944" h="328">
                      <a:moveTo>
                        <a:pt x="0" y="36"/>
                      </a:moveTo>
                      <a:lnTo>
                        <a:pt x="80" y="32"/>
                      </a:lnTo>
                      <a:lnTo>
                        <a:pt x="156" y="32"/>
                      </a:lnTo>
                      <a:lnTo>
                        <a:pt x="264" y="16"/>
                      </a:lnTo>
                      <a:lnTo>
                        <a:pt x="324" y="0"/>
                      </a:lnTo>
                      <a:lnTo>
                        <a:pt x="390" y="6"/>
                      </a:lnTo>
                      <a:lnTo>
                        <a:pt x="482" y="24"/>
                      </a:lnTo>
                      <a:lnTo>
                        <a:pt x="548" y="40"/>
                      </a:lnTo>
                      <a:lnTo>
                        <a:pt x="652" y="66"/>
                      </a:lnTo>
                      <a:lnTo>
                        <a:pt x="722" y="86"/>
                      </a:lnTo>
                      <a:lnTo>
                        <a:pt x="782" y="106"/>
                      </a:lnTo>
                      <a:lnTo>
                        <a:pt x="850" y="136"/>
                      </a:lnTo>
                      <a:lnTo>
                        <a:pt x="944" y="184"/>
                      </a:lnTo>
                      <a:lnTo>
                        <a:pt x="944" y="256"/>
                      </a:lnTo>
                      <a:lnTo>
                        <a:pt x="934" y="258"/>
                      </a:lnTo>
                      <a:lnTo>
                        <a:pt x="936" y="280"/>
                      </a:lnTo>
                      <a:lnTo>
                        <a:pt x="944" y="280"/>
                      </a:lnTo>
                      <a:lnTo>
                        <a:pt x="944" y="298"/>
                      </a:lnTo>
                      <a:lnTo>
                        <a:pt x="606" y="292"/>
                      </a:lnTo>
                      <a:lnTo>
                        <a:pt x="336" y="180"/>
                      </a:lnTo>
                      <a:lnTo>
                        <a:pt x="184" y="328"/>
                      </a:lnTo>
                      <a:lnTo>
                        <a:pt x="0" y="32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5" name="Oval 20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4741" y="2200"/>
                  <a:ext cx="107" cy="11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6" name="Oval 21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4754" y="2216"/>
                  <a:ext cx="81" cy="79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7" name="Oval 22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4779" y="2240"/>
                  <a:ext cx="31" cy="3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8" name="Oval 23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4784" y="2245"/>
                  <a:ext cx="21" cy="21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9" name="Oval 24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5091" y="2067"/>
                  <a:ext cx="107" cy="11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0" name="Oval 25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5104" y="2083"/>
                  <a:ext cx="81" cy="79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1" name="Oval 26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5129" y="2107"/>
                  <a:ext cx="31" cy="3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2" name="Oval 27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5134" y="2112"/>
                  <a:ext cx="21" cy="21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15" name="Freeform 28" descr="深色上对角线"/>
              <p:cNvSpPr/>
              <p:nvPr/>
            </p:nvSpPr>
            <p:spPr bwMode="auto">
              <a:xfrm flipH="1">
                <a:off x="3175" y="2202"/>
                <a:ext cx="2558" cy="953"/>
              </a:xfrm>
              <a:custGeom>
                <a:avLst/>
                <a:gdLst>
                  <a:gd name="T0" fmla="*/ 0 w 2558"/>
                  <a:gd name="T1" fmla="*/ 12 h 1337"/>
                  <a:gd name="T2" fmla="*/ 83 w 2558"/>
                  <a:gd name="T3" fmla="*/ 0 h 1337"/>
                  <a:gd name="T4" fmla="*/ 2558 w 2558"/>
                  <a:gd name="T5" fmla="*/ 175 h 1337"/>
                  <a:gd name="T6" fmla="*/ 1934 w 2558"/>
                  <a:gd name="T7" fmla="*/ 175 h 133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558" h="1337">
                    <a:moveTo>
                      <a:pt x="0" y="96"/>
                    </a:moveTo>
                    <a:lnTo>
                      <a:pt x="83" y="0"/>
                    </a:lnTo>
                    <a:lnTo>
                      <a:pt x="2558" y="1337"/>
                    </a:lnTo>
                    <a:lnTo>
                      <a:pt x="1934" y="1330"/>
                    </a:lnTo>
                  </a:path>
                </a:pathLst>
              </a:custGeom>
              <a:pattFill prst="dkUpDiag">
                <a:fgClr>
                  <a:schemeClr val="hlink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Freeform 29"/>
              <p:cNvSpPr/>
              <p:nvPr/>
            </p:nvSpPr>
            <p:spPr bwMode="auto">
              <a:xfrm rot="9591614" flipV="1">
                <a:off x="5130" y="2194"/>
                <a:ext cx="19" cy="36"/>
              </a:xfrm>
              <a:custGeom>
                <a:avLst/>
                <a:gdLst>
                  <a:gd name="T0" fmla="*/ 0 w 68"/>
                  <a:gd name="T1" fmla="*/ 0 h 124"/>
                  <a:gd name="T2" fmla="*/ 0 w 68"/>
                  <a:gd name="T3" fmla="*/ 0 h 12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8" h="124">
                    <a:moveTo>
                      <a:pt x="0" y="0"/>
                    </a:moveTo>
                    <a:lnTo>
                      <a:pt x="68" y="124"/>
                    </a:lnTo>
                  </a:path>
                </a:pathLst>
              </a:custGeom>
              <a:solidFill>
                <a:srgbClr val="FF3300"/>
              </a:solidFill>
              <a:ln w="3175" cmpd="sng">
                <a:solidFill>
                  <a:srgbClr val="5C16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Oval 30"/>
              <p:cNvSpPr>
                <a:spLocks noChangeAspect="1" noChangeArrowheads="1"/>
              </p:cNvSpPr>
              <p:nvPr/>
            </p:nvSpPr>
            <p:spPr bwMode="auto">
              <a:xfrm rot="9591614" flipV="1">
                <a:off x="4928" y="2386"/>
                <a:ext cx="21" cy="21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Freeform 31"/>
              <p:cNvSpPr/>
              <p:nvPr/>
            </p:nvSpPr>
            <p:spPr bwMode="auto">
              <a:xfrm>
                <a:off x="3052" y="2716"/>
                <a:ext cx="171" cy="398"/>
              </a:xfrm>
              <a:custGeom>
                <a:avLst/>
                <a:gdLst>
                  <a:gd name="T0" fmla="*/ 171 w 171"/>
                  <a:gd name="T1" fmla="*/ 398 h 398"/>
                  <a:gd name="T2" fmla="*/ 0 w 171"/>
                  <a:gd name="T3" fmla="*/ 0 h 39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1" h="398">
                    <a:moveTo>
                      <a:pt x="171" y="398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Freeform 32"/>
              <p:cNvSpPr/>
              <p:nvPr/>
            </p:nvSpPr>
            <p:spPr bwMode="auto">
              <a:xfrm>
                <a:off x="4656" y="2085"/>
                <a:ext cx="163" cy="433"/>
              </a:xfrm>
              <a:custGeom>
                <a:avLst/>
                <a:gdLst>
                  <a:gd name="T0" fmla="*/ 163 w 163"/>
                  <a:gd name="T1" fmla="*/ 433 h 433"/>
                  <a:gd name="T2" fmla="*/ 0 w 163"/>
                  <a:gd name="T3" fmla="*/ 0 h 43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3" h="433">
                    <a:moveTo>
                      <a:pt x="163" y="433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Freeform 33"/>
              <p:cNvSpPr/>
              <p:nvPr/>
            </p:nvSpPr>
            <p:spPr bwMode="auto">
              <a:xfrm>
                <a:off x="5143" y="2262"/>
                <a:ext cx="1" cy="804"/>
              </a:xfrm>
              <a:custGeom>
                <a:avLst/>
                <a:gdLst>
                  <a:gd name="T0" fmla="*/ 0 w 1"/>
                  <a:gd name="T1" fmla="*/ 0 h 804"/>
                  <a:gd name="T2" fmla="*/ 1 w 1"/>
                  <a:gd name="T3" fmla="*/ 804 h 80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804">
                    <a:moveTo>
                      <a:pt x="0" y="0"/>
                    </a:moveTo>
                    <a:lnTo>
                      <a:pt x="1" y="8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H="1" flipV="1">
                <a:off x="4872" y="1578"/>
                <a:ext cx="276" cy="67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Freeform 35"/>
              <p:cNvSpPr/>
              <p:nvPr/>
            </p:nvSpPr>
            <p:spPr bwMode="auto">
              <a:xfrm>
                <a:off x="5149" y="2249"/>
                <a:ext cx="285" cy="703"/>
              </a:xfrm>
              <a:custGeom>
                <a:avLst/>
                <a:gdLst>
                  <a:gd name="T0" fmla="*/ 0 w 268"/>
                  <a:gd name="T1" fmla="*/ 0 h 708"/>
                  <a:gd name="T2" fmla="*/ 303 w 268"/>
                  <a:gd name="T3" fmla="*/ 698 h 70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68" h="708">
                    <a:moveTo>
                      <a:pt x="0" y="0"/>
                    </a:moveTo>
                    <a:lnTo>
                      <a:pt x="268" y="70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Freeform 36"/>
              <p:cNvSpPr/>
              <p:nvPr/>
            </p:nvSpPr>
            <p:spPr bwMode="auto">
              <a:xfrm>
                <a:off x="4839" y="2260"/>
                <a:ext cx="306" cy="110"/>
              </a:xfrm>
              <a:custGeom>
                <a:avLst/>
                <a:gdLst>
                  <a:gd name="T0" fmla="*/ 306 w 306"/>
                  <a:gd name="T1" fmla="*/ 0 h 110"/>
                  <a:gd name="T2" fmla="*/ 0 w 306"/>
                  <a:gd name="T3" fmla="*/ 110 h 11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06" h="110">
                    <a:moveTo>
                      <a:pt x="306" y="0"/>
                    </a:moveTo>
                    <a:lnTo>
                      <a:pt x="0" y="11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Freeform 37"/>
              <p:cNvSpPr/>
              <p:nvPr/>
            </p:nvSpPr>
            <p:spPr bwMode="auto">
              <a:xfrm>
                <a:off x="3121" y="2565"/>
                <a:ext cx="713" cy="289"/>
              </a:xfrm>
              <a:custGeom>
                <a:avLst/>
                <a:gdLst>
                  <a:gd name="T0" fmla="*/ 713 w 713"/>
                  <a:gd name="T1" fmla="*/ 0 h 289"/>
                  <a:gd name="T2" fmla="*/ 0 w 713"/>
                  <a:gd name="T3" fmla="*/ 289 h 28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13" h="289">
                    <a:moveTo>
                      <a:pt x="713" y="0"/>
                    </a:moveTo>
                    <a:lnTo>
                      <a:pt x="0" y="28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Freeform 38"/>
              <p:cNvSpPr/>
              <p:nvPr/>
            </p:nvSpPr>
            <p:spPr bwMode="auto">
              <a:xfrm>
                <a:off x="4040" y="2237"/>
                <a:ext cx="678" cy="274"/>
              </a:xfrm>
              <a:custGeom>
                <a:avLst/>
                <a:gdLst>
                  <a:gd name="T0" fmla="*/ 0 w 678"/>
                  <a:gd name="T1" fmla="*/ 274 h 274"/>
                  <a:gd name="T2" fmla="*/ 678 w 678"/>
                  <a:gd name="T3" fmla="*/ 0 h 27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78" h="274">
                    <a:moveTo>
                      <a:pt x="0" y="274"/>
                    </a:move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3799" y="2394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Text Box 40"/>
              <p:cNvSpPr txBox="1">
                <a:spLocks noChangeArrowheads="1"/>
              </p:cNvSpPr>
              <p:nvPr/>
            </p:nvSpPr>
            <p:spPr bwMode="auto">
              <a:xfrm>
                <a:off x="4999" y="3044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41"/>
              <p:cNvSpPr txBox="1">
                <a:spLocks noChangeArrowheads="1"/>
              </p:cNvSpPr>
              <p:nvPr/>
            </p:nvSpPr>
            <p:spPr bwMode="auto">
              <a:xfrm>
                <a:off x="5239" y="301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r>
                  <a:rPr kumimoji="1" lang="en-US" altLang="zh-CN" sz="2000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Text Box 42"/>
              <p:cNvSpPr txBox="1">
                <a:spLocks noChangeArrowheads="1"/>
              </p:cNvSpPr>
              <p:nvPr/>
            </p:nvSpPr>
            <p:spPr bwMode="auto">
              <a:xfrm>
                <a:off x="4635" y="205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r>
                  <a:rPr kumimoji="1" lang="en-US" altLang="zh-CN" sz="2000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43"/>
              <p:cNvSpPr txBox="1">
                <a:spLocks noChangeArrowheads="1"/>
              </p:cNvSpPr>
              <p:nvPr/>
            </p:nvSpPr>
            <p:spPr bwMode="auto">
              <a:xfrm>
                <a:off x="4819" y="148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44"/>
              <p:cNvSpPr txBox="1">
                <a:spLocks noChangeArrowheads="1"/>
              </p:cNvSpPr>
              <p:nvPr/>
            </p:nvSpPr>
            <p:spPr bwMode="auto">
              <a:xfrm>
                <a:off x="4451" y="2305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f</a:t>
                </a:r>
                <a:r>
                  <a:rPr kumimoji="1" lang="en-US" altLang="zh-CN" sz="2000" i="1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Freeform 45"/>
              <p:cNvSpPr/>
              <p:nvPr/>
            </p:nvSpPr>
            <p:spPr bwMode="auto">
              <a:xfrm rot="1217035">
                <a:off x="3695" y="2957"/>
                <a:ext cx="96" cy="192"/>
              </a:xfrm>
              <a:custGeom>
                <a:avLst/>
                <a:gdLst>
                  <a:gd name="T0" fmla="*/ 0 w 96"/>
                  <a:gd name="T1" fmla="*/ 0 h 192"/>
                  <a:gd name="T2" fmla="*/ 75 w 96"/>
                  <a:gd name="T3" fmla="*/ 89 h 192"/>
                  <a:gd name="T4" fmla="*/ 96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cubicBezTo>
                      <a:pt x="12" y="15"/>
                      <a:pt x="59" y="57"/>
                      <a:pt x="75" y="89"/>
                    </a:cubicBezTo>
                    <a:cubicBezTo>
                      <a:pt x="91" y="121"/>
                      <a:pt x="92" y="171"/>
                      <a:pt x="96" y="192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Text Box 46"/>
              <p:cNvSpPr txBox="1">
                <a:spLocks noChangeArrowheads="1"/>
              </p:cNvSpPr>
              <p:nvPr/>
            </p:nvSpPr>
            <p:spPr bwMode="auto">
              <a:xfrm>
                <a:off x="3722" y="2873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 dirty="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kumimoji="1" lang="en-US" altLang="zh-CN" sz="2000" baseline="-25000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" name="Group 47"/>
              <p:cNvGrpSpPr/>
              <p:nvPr/>
            </p:nvGrpSpPr>
            <p:grpSpPr bwMode="auto">
              <a:xfrm rot="8287344" flipV="1">
                <a:off x="3223" y="2733"/>
                <a:ext cx="625" cy="319"/>
                <a:chOff x="1510" y="2619"/>
                <a:chExt cx="625" cy="319"/>
              </a:xfrm>
            </p:grpSpPr>
            <p:sp>
              <p:nvSpPr>
                <p:cNvPr id="35" name="Freeform 48"/>
                <p:cNvSpPr/>
                <p:nvPr/>
              </p:nvSpPr>
              <p:spPr bwMode="auto">
                <a:xfrm rot="9591614" flipV="1">
                  <a:off x="1753" y="2740"/>
                  <a:ext cx="137" cy="94"/>
                </a:xfrm>
                <a:custGeom>
                  <a:avLst/>
                  <a:gdLst>
                    <a:gd name="T0" fmla="*/ 0 w 492"/>
                    <a:gd name="T1" fmla="*/ 0 h 324"/>
                    <a:gd name="T2" fmla="*/ 0 w 492"/>
                    <a:gd name="T3" fmla="*/ 0 h 324"/>
                    <a:gd name="T4" fmla="*/ 0 w 492"/>
                    <a:gd name="T5" fmla="*/ 0 h 324"/>
                    <a:gd name="T6" fmla="*/ 0 w 492"/>
                    <a:gd name="T7" fmla="*/ 0 h 324"/>
                    <a:gd name="T8" fmla="*/ 0 w 492"/>
                    <a:gd name="T9" fmla="*/ 0 h 3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92" h="324">
                      <a:moveTo>
                        <a:pt x="0" y="324"/>
                      </a:moveTo>
                      <a:lnTo>
                        <a:pt x="4" y="0"/>
                      </a:lnTo>
                      <a:lnTo>
                        <a:pt x="492" y="32"/>
                      </a:lnTo>
                      <a:lnTo>
                        <a:pt x="492" y="324"/>
                      </a:lnTo>
                      <a:lnTo>
                        <a:pt x="0" y="324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6" name="Freeform 49"/>
                <p:cNvSpPr/>
                <p:nvPr/>
              </p:nvSpPr>
              <p:spPr bwMode="auto">
                <a:xfrm rot="9591614" flipV="1">
                  <a:off x="1643" y="2666"/>
                  <a:ext cx="449" cy="63"/>
                </a:xfrm>
                <a:custGeom>
                  <a:avLst/>
                  <a:gdLst>
                    <a:gd name="T0" fmla="*/ 0 w 1612"/>
                    <a:gd name="T1" fmla="*/ 0 h 216"/>
                    <a:gd name="T2" fmla="*/ 0 w 1612"/>
                    <a:gd name="T3" fmla="*/ 0 h 216"/>
                    <a:gd name="T4" fmla="*/ 0 w 1612"/>
                    <a:gd name="T5" fmla="*/ 0 h 216"/>
                    <a:gd name="T6" fmla="*/ 0 w 1612"/>
                    <a:gd name="T7" fmla="*/ 0 h 216"/>
                    <a:gd name="T8" fmla="*/ 0 w 1612"/>
                    <a:gd name="T9" fmla="*/ 0 h 216"/>
                    <a:gd name="T10" fmla="*/ 1 w 1612"/>
                    <a:gd name="T11" fmla="*/ 0 h 216"/>
                    <a:gd name="T12" fmla="*/ 1 w 1612"/>
                    <a:gd name="T13" fmla="*/ 0 h 216"/>
                    <a:gd name="T14" fmla="*/ 1 w 1612"/>
                    <a:gd name="T15" fmla="*/ 0 h 216"/>
                    <a:gd name="T16" fmla="*/ 1 w 1612"/>
                    <a:gd name="T17" fmla="*/ 0 h 216"/>
                    <a:gd name="T18" fmla="*/ 1 w 1612"/>
                    <a:gd name="T19" fmla="*/ 0 h 216"/>
                    <a:gd name="T20" fmla="*/ 1 w 1612"/>
                    <a:gd name="T21" fmla="*/ 0 h 216"/>
                    <a:gd name="T22" fmla="*/ 1 w 1612"/>
                    <a:gd name="T23" fmla="*/ 0 h 216"/>
                    <a:gd name="T24" fmla="*/ 1 w 1612"/>
                    <a:gd name="T25" fmla="*/ 0 h 216"/>
                    <a:gd name="T26" fmla="*/ 1 w 1612"/>
                    <a:gd name="T27" fmla="*/ 0 h 216"/>
                    <a:gd name="T28" fmla="*/ 1 w 1612"/>
                    <a:gd name="T29" fmla="*/ 0 h 216"/>
                    <a:gd name="T30" fmla="*/ 1 w 1612"/>
                    <a:gd name="T31" fmla="*/ 0 h 216"/>
                    <a:gd name="T32" fmla="*/ 0 w 1612"/>
                    <a:gd name="T33" fmla="*/ 0 h 216"/>
                    <a:gd name="T34" fmla="*/ 0 w 1612"/>
                    <a:gd name="T35" fmla="*/ 0 h 216"/>
                    <a:gd name="T36" fmla="*/ 0 w 1612"/>
                    <a:gd name="T37" fmla="*/ 0 h 216"/>
                    <a:gd name="T38" fmla="*/ 0 w 1612"/>
                    <a:gd name="T39" fmla="*/ 0 h 21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12" h="216">
                      <a:moveTo>
                        <a:pt x="0" y="148"/>
                      </a:moveTo>
                      <a:lnTo>
                        <a:pt x="276" y="76"/>
                      </a:lnTo>
                      <a:lnTo>
                        <a:pt x="468" y="48"/>
                      </a:lnTo>
                      <a:lnTo>
                        <a:pt x="544" y="12"/>
                      </a:lnTo>
                      <a:lnTo>
                        <a:pt x="768" y="0"/>
                      </a:lnTo>
                      <a:lnTo>
                        <a:pt x="1028" y="0"/>
                      </a:lnTo>
                      <a:lnTo>
                        <a:pt x="1200" y="40"/>
                      </a:lnTo>
                      <a:lnTo>
                        <a:pt x="1340" y="96"/>
                      </a:lnTo>
                      <a:lnTo>
                        <a:pt x="1612" y="188"/>
                      </a:lnTo>
                      <a:lnTo>
                        <a:pt x="1456" y="216"/>
                      </a:lnTo>
                      <a:lnTo>
                        <a:pt x="1384" y="168"/>
                      </a:lnTo>
                      <a:lnTo>
                        <a:pt x="1288" y="112"/>
                      </a:lnTo>
                      <a:lnTo>
                        <a:pt x="1172" y="68"/>
                      </a:lnTo>
                      <a:lnTo>
                        <a:pt x="1112" y="44"/>
                      </a:lnTo>
                      <a:lnTo>
                        <a:pt x="1032" y="32"/>
                      </a:lnTo>
                      <a:lnTo>
                        <a:pt x="940" y="24"/>
                      </a:lnTo>
                      <a:lnTo>
                        <a:pt x="756" y="28"/>
                      </a:lnTo>
                      <a:lnTo>
                        <a:pt x="556" y="40"/>
                      </a:lnTo>
                      <a:lnTo>
                        <a:pt x="556" y="148"/>
                      </a:lnTo>
                      <a:lnTo>
                        <a:pt x="0" y="148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7" name="Freeform 50"/>
                <p:cNvSpPr/>
                <p:nvPr/>
              </p:nvSpPr>
              <p:spPr bwMode="auto">
                <a:xfrm>
                  <a:off x="1869" y="2619"/>
                  <a:ext cx="266" cy="186"/>
                </a:xfrm>
                <a:custGeom>
                  <a:avLst/>
                  <a:gdLst>
                    <a:gd name="T0" fmla="*/ 123 w 266"/>
                    <a:gd name="T1" fmla="*/ 149 h 186"/>
                    <a:gd name="T2" fmla="*/ 212 w 266"/>
                    <a:gd name="T3" fmla="*/ 113 h 186"/>
                    <a:gd name="T4" fmla="*/ 254 w 266"/>
                    <a:gd name="T5" fmla="*/ 117 h 186"/>
                    <a:gd name="T6" fmla="*/ 266 w 266"/>
                    <a:gd name="T7" fmla="*/ 77 h 186"/>
                    <a:gd name="T8" fmla="*/ 247 w 266"/>
                    <a:gd name="T9" fmla="*/ 21 h 186"/>
                    <a:gd name="T10" fmla="*/ 256 w 266"/>
                    <a:gd name="T11" fmla="*/ 12 h 186"/>
                    <a:gd name="T12" fmla="*/ 249 w 266"/>
                    <a:gd name="T13" fmla="*/ 0 h 186"/>
                    <a:gd name="T14" fmla="*/ 88 w 266"/>
                    <a:gd name="T15" fmla="*/ 58 h 186"/>
                    <a:gd name="T16" fmla="*/ 0 w 266"/>
                    <a:gd name="T17" fmla="*/ 101 h 186"/>
                    <a:gd name="T18" fmla="*/ 33 w 266"/>
                    <a:gd name="T19" fmla="*/ 186 h 186"/>
                    <a:gd name="T20" fmla="*/ 125 w 266"/>
                    <a:gd name="T21" fmla="*/ 151 h 18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66" h="186">
                      <a:moveTo>
                        <a:pt x="123" y="149"/>
                      </a:moveTo>
                      <a:lnTo>
                        <a:pt x="212" y="113"/>
                      </a:lnTo>
                      <a:lnTo>
                        <a:pt x="254" y="117"/>
                      </a:lnTo>
                      <a:lnTo>
                        <a:pt x="266" y="77"/>
                      </a:lnTo>
                      <a:lnTo>
                        <a:pt x="247" y="21"/>
                      </a:lnTo>
                      <a:lnTo>
                        <a:pt x="256" y="12"/>
                      </a:lnTo>
                      <a:lnTo>
                        <a:pt x="249" y="0"/>
                      </a:lnTo>
                      <a:lnTo>
                        <a:pt x="88" y="58"/>
                      </a:lnTo>
                      <a:lnTo>
                        <a:pt x="0" y="101"/>
                      </a:lnTo>
                      <a:lnTo>
                        <a:pt x="33" y="186"/>
                      </a:lnTo>
                      <a:lnTo>
                        <a:pt x="125" y="151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8" name="Freeform 51"/>
                <p:cNvSpPr/>
                <p:nvPr/>
              </p:nvSpPr>
              <p:spPr bwMode="auto">
                <a:xfrm>
                  <a:off x="1510" y="2776"/>
                  <a:ext cx="261" cy="162"/>
                </a:xfrm>
                <a:custGeom>
                  <a:avLst/>
                  <a:gdLst>
                    <a:gd name="T0" fmla="*/ 232 w 261"/>
                    <a:gd name="T1" fmla="*/ 0 h 162"/>
                    <a:gd name="T2" fmla="*/ 211 w 261"/>
                    <a:gd name="T3" fmla="*/ 7 h 162"/>
                    <a:gd name="T4" fmla="*/ 192 w 261"/>
                    <a:gd name="T5" fmla="*/ 14 h 162"/>
                    <a:gd name="T6" fmla="*/ 161 w 261"/>
                    <a:gd name="T7" fmla="*/ 21 h 162"/>
                    <a:gd name="T8" fmla="*/ 144 w 261"/>
                    <a:gd name="T9" fmla="*/ 22 h 162"/>
                    <a:gd name="T10" fmla="*/ 127 w 261"/>
                    <a:gd name="T11" fmla="*/ 30 h 162"/>
                    <a:gd name="T12" fmla="*/ 106 w 261"/>
                    <a:gd name="T13" fmla="*/ 44 h 162"/>
                    <a:gd name="T14" fmla="*/ 89 w 261"/>
                    <a:gd name="T15" fmla="*/ 55 h 162"/>
                    <a:gd name="T16" fmla="*/ 65 w 261"/>
                    <a:gd name="T17" fmla="*/ 71 h 162"/>
                    <a:gd name="T18" fmla="*/ 49 w 261"/>
                    <a:gd name="T19" fmla="*/ 84 h 162"/>
                    <a:gd name="T20" fmla="*/ 35 w 261"/>
                    <a:gd name="T21" fmla="*/ 95 h 162"/>
                    <a:gd name="T22" fmla="*/ 20 w 261"/>
                    <a:gd name="T23" fmla="*/ 109 h 162"/>
                    <a:gd name="T24" fmla="*/ 0 w 261"/>
                    <a:gd name="T25" fmla="*/ 131 h 162"/>
                    <a:gd name="T26" fmla="*/ 7 w 261"/>
                    <a:gd name="T27" fmla="*/ 151 h 162"/>
                    <a:gd name="T28" fmla="*/ 11 w 261"/>
                    <a:gd name="T29" fmla="*/ 151 h 162"/>
                    <a:gd name="T30" fmla="*/ 12 w 261"/>
                    <a:gd name="T31" fmla="*/ 157 h 162"/>
                    <a:gd name="T32" fmla="*/ 10 w 261"/>
                    <a:gd name="T33" fmla="*/ 158 h 162"/>
                    <a:gd name="T34" fmla="*/ 12 w 261"/>
                    <a:gd name="T35" fmla="*/ 162 h 162"/>
                    <a:gd name="T36" fmla="*/ 100 w 261"/>
                    <a:gd name="T37" fmla="*/ 129 h 162"/>
                    <a:gd name="T38" fmla="*/ 161 w 261"/>
                    <a:gd name="T39" fmla="*/ 103 h 162"/>
                    <a:gd name="T40" fmla="*/ 214 w 261"/>
                    <a:gd name="T41" fmla="*/ 98 h 162"/>
                    <a:gd name="T42" fmla="*/ 261 w 261"/>
                    <a:gd name="T43" fmla="*/ 79 h 16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61" h="162">
                      <a:moveTo>
                        <a:pt x="232" y="0"/>
                      </a:moveTo>
                      <a:lnTo>
                        <a:pt x="211" y="7"/>
                      </a:lnTo>
                      <a:lnTo>
                        <a:pt x="192" y="14"/>
                      </a:lnTo>
                      <a:lnTo>
                        <a:pt x="161" y="21"/>
                      </a:lnTo>
                      <a:lnTo>
                        <a:pt x="144" y="22"/>
                      </a:lnTo>
                      <a:lnTo>
                        <a:pt x="127" y="30"/>
                      </a:lnTo>
                      <a:lnTo>
                        <a:pt x="106" y="44"/>
                      </a:lnTo>
                      <a:lnTo>
                        <a:pt x="89" y="55"/>
                      </a:lnTo>
                      <a:lnTo>
                        <a:pt x="65" y="71"/>
                      </a:lnTo>
                      <a:lnTo>
                        <a:pt x="49" y="84"/>
                      </a:lnTo>
                      <a:lnTo>
                        <a:pt x="35" y="95"/>
                      </a:lnTo>
                      <a:lnTo>
                        <a:pt x="20" y="109"/>
                      </a:lnTo>
                      <a:lnTo>
                        <a:pt x="0" y="131"/>
                      </a:lnTo>
                      <a:lnTo>
                        <a:pt x="7" y="151"/>
                      </a:lnTo>
                      <a:lnTo>
                        <a:pt x="11" y="151"/>
                      </a:lnTo>
                      <a:lnTo>
                        <a:pt x="12" y="157"/>
                      </a:lnTo>
                      <a:lnTo>
                        <a:pt x="10" y="158"/>
                      </a:lnTo>
                      <a:lnTo>
                        <a:pt x="12" y="162"/>
                      </a:lnTo>
                      <a:lnTo>
                        <a:pt x="100" y="129"/>
                      </a:lnTo>
                      <a:lnTo>
                        <a:pt x="161" y="103"/>
                      </a:lnTo>
                      <a:lnTo>
                        <a:pt x="214" y="98"/>
                      </a:lnTo>
                      <a:lnTo>
                        <a:pt x="261" y="79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9" name="Oval 52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2003" y="2738"/>
                  <a:ext cx="31" cy="3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0" name="Oval 53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2008" y="2743"/>
                  <a:ext cx="21" cy="2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41" name="Oval 54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1657" y="2872"/>
                  <a:ext cx="21" cy="2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42" name="Group 55"/>
                <p:cNvGrpSpPr/>
                <p:nvPr/>
              </p:nvGrpSpPr>
              <p:grpSpPr bwMode="auto">
                <a:xfrm rot="9591614" flipV="1">
                  <a:off x="1965" y="2698"/>
                  <a:ext cx="107" cy="111"/>
                  <a:chOff x="2256" y="3192"/>
                  <a:chExt cx="384" cy="336"/>
                </a:xfrm>
              </p:grpSpPr>
              <p:sp>
                <p:nvSpPr>
                  <p:cNvPr id="46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92"/>
                    <a:ext cx="384" cy="3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47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240"/>
                    <a:ext cx="288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43" name="Group 58"/>
                <p:cNvGrpSpPr/>
                <p:nvPr/>
              </p:nvGrpSpPr>
              <p:grpSpPr bwMode="auto">
                <a:xfrm rot="9591614" flipV="1">
                  <a:off x="1614" y="2827"/>
                  <a:ext cx="107" cy="111"/>
                  <a:chOff x="2256" y="3192"/>
                  <a:chExt cx="384" cy="336"/>
                </a:xfrm>
              </p:grpSpPr>
              <p:sp>
                <p:nvSpPr>
                  <p:cNvPr id="44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92"/>
                    <a:ext cx="384" cy="3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45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240"/>
                    <a:ext cx="288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</p:grpSp>
        <p:sp>
          <p:nvSpPr>
            <p:cNvPr id="13" name="Freeform 33"/>
            <p:cNvSpPr/>
            <p:nvPr/>
          </p:nvSpPr>
          <p:spPr bwMode="auto">
            <a:xfrm flipH="1">
              <a:off x="7115175" y="4775201"/>
              <a:ext cx="715354" cy="269239"/>
            </a:xfrm>
            <a:custGeom>
              <a:avLst/>
              <a:gdLst>
                <a:gd name="T0" fmla="*/ 0 w 1"/>
                <a:gd name="T1" fmla="*/ 0 h 804"/>
                <a:gd name="T2" fmla="*/ 2147483647 w 1"/>
                <a:gd name="T3" fmla="*/ 90161243 h 8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04">
                  <a:moveTo>
                    <a:pt x="0" y="0"/>
                  </a:moveTo>
                  <a:lnTo>
                    <a:pt x="1" y="8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77821" y="2324943"/>
            <a:ext cx="953074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按题意，</a:t>
            </a:r>
            <a:r>
              <a:rPr kumimoji="1" lang="en-US" altLang="zh-CN" b="0" i="1" dirty="0" err="1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tg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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=0.010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，表示斜坡与水平面的夹角很小，所以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sin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≈ </a:t>
            </a:r>
            <a:r>
              <a:rPr kumimoji="1" lang="en-US" altLang="zh-CN" b="0" dirty="0" err="1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tg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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，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G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1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 ≈ 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G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，并因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G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=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mg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  <a:sym typeface="Symbol" panose="05050102010706020507" pitchFamily="18" charset="2"/>
              </a:rPr>
              <a:t>，上式可化成</a:t>
            </a:r>
            <a:endParaRPr kumimoji="1" lang="zh-CN" altLang="en-US" b="0" dirty="0">
              <a:solidFill>
                <a:srgbClr val="0000FF"/>
              </a:solidFill>
              <a:latin typeface="Times New Roman" panose="02020603050405020304" charset="0"/>
              <a:ea typeface="+mn-ea"/>
              <a:cs typeface="Times New Roman" panose="02020603050405020304" charset="0"/>
              <a:sym typeface="Symbol" panose="05050102010706020507" pitchFamily="18" charset="2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1677963" y="3518648"/>
            <a:ext cx="6332905" cy="1206500"/>
            <a:chOff x="184" y="3392"/>
            <a:chExt cx="3920" cy="760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184" y="3392"/>
            <a:ext cx="2470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4" name="Equation" r:id="rId1" imgW="28651200" imgH="9448800" progId="Equation.DSMT4">
                    <p:embed/>
                  </p:oleObj>
                </mc:Choice>
                <mc:Fallback>
                  <p:oleObj name="Equation" r:id="rId1" imgW="28651200" imgH="9448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3392"/>
                          <a:ext cx="2470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506" y="3607"/>
              <a:ext cx="5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b="0" dirty="0"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）</a:t>
              </a:r>
              <a:endParaRPr kumimoji="1" lang="zh-CN" altLang="en-US" b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624327" y="5439363"/>
          <a:ext cx="1373585" cy="57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11277600" imgH="4876800" progId="Equation.DSMT4">
                  <p:embed/>
                </p:oleObj>
              </mc:Choice>
              <mc:Fallback>
                <p:oleObj name="Equation" r:id="rId3" imgW="11277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327" y="5439363"/>
                        <a:ext cx="1373585" cy="576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/>
          <p:nvPr/>
        </p:nvGrpSpPr>
        <p:grpSpPr bwMode="auto">
          <a:xfrm>
            <a:off x="1654750" y="4999485"/>
            <a:ext cx="4787901" cy="1325563"/>
            <a:chOff x="336" y="152"/>
            <a:chExt cx="3016" cy="83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222" y="152"/>
            <a:ext cx="2130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6" name="Equation" r:id="rId5" imgW="24993600" imgH="10668000" progId="Equation.DSMT4">
                    <p:embed/>
                  </p:oleObj>
                </mc:Choice>
                <mc:Fallback>
                  <p:oleObj name="Equation" r:id="rId5" imgW="24993600" imgH="10668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152"/>
                          <a:ext cx="2130" cy="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36" y="43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0" dirty="0">
                  <a:latin typeface="等线" panose="02010600030101010101" pitchFamily="2" charset="-122"/>
                  <a:ea typeface="等线" panose="02010600030101010101" pitchFamily="2" charset="-122"/>
                </a:rPr>
                <a:t>得</a:t>
              </a:r>
              <a:endParaRPr kumimoji="1" lang="zh-CN" altLang="en-US" b="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65" name="Group 8"/>
          <p:cNvGrpSpPr/>
          <p:nvPr/>
        </p:nvGrpSpPr>
        <p:grpSpPr bwMode="auto">
          <a:xfrm>
            <a:off x="1677821" y="842618"/>
            <a:ext cx="6333488" cy="1206499"/>
            <a:chOff x="-899" y="-1070"/>
            <a:chExt cx="3905" cy="760"/>
          </a:xfrm>
        </p:grpSpPr>
        <p:graphicFrame>
          <p:nvGraphicFramePr>
            <p:cNvPr id="66" name="Object 9"/>
            <p:cNvGraphicFramePr>
              <a:graphicFrameLocks noChangeAspect="1"/>
            </p:cNvGraphicFramePr>
            <p:nvPr/>
          </p:nvGraphicFramePr>
          <p:xfrm>
            <a:off x="-899" y="-1070"/>
            <a:ext cx="3062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7" name="Equation" r:id="rId7" imgW="35661600" imgH="9448800" progId="Equation.DSMT4">
                    <p:embed/>
                  </p:oleObj>
                </mc:Choice>
                <mc:Fallback>
                  <p:oleObj name="Equation" r:id="rId7" imgW="356616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99" y="-1070"/>
                          <a:ext cx="3062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10"/>
            <p:cNvSpPr>
              <a:spLocks noChangeArrowheads="1"/>
            </p:cNvSpPr>
            <p:nvPr/>
          </p:nvSpPr>
          <p:spPr bwMode="auto">
            <a:xfrm>
              <a:off x="2408" y="-855"/>
              <a:ext cx="5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b="0" dirty="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 b="0" dirty="0">
                  <a:latin typeface="Times New Roman" panose="02020603050405020304" charset="0"/>
                  <a:ea typeface="宋体" panose="02010600030101010101" pitchFamily="2" charset="-122"/>
                </a:rPr>
                <a:t>）</a:t>
              </a:r>
              <a:endParaRPr kumimoji="1" lang="zh-CN" altLang="en-US" b="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58494" y="3033934"/>
          <a:ext cx="6675954" cy="117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1" imgW="51511200" imgH="9448800" progId="Equation.DSMT4">
                  <p:embed/>
                </p:oleObj>
              </mc:Choice>
              <mc:Fallback>
                <p:oleObj name="Equation" r:id="rId1" imgW="515112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94" y="3033934"/>
                        <a:ext cx="6675954" cy="117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/>
          <p:nvPr/>
        </p:nvGrpSpPr>
        <p:grpSpPr bwMode="auto">
          <a:xfrm>
            <a:off x="1127448" y="4342618"/>
            <a:ext cx="5593192" cy="1187450"/>
            <a:chOff x="362" y="3374"/>
            <a:chExt cx="3446" cy="748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62" y="3600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0" dirty="0">
                  <a:solidFill>
                    <a:srgbClr val="00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即</a:t>
              </a:r>
              <a:endParaRPr kumimoji="1" lang="zh-CN" altLang="en-US" b="0" dirty="0">
                <a:solidFill>
                  <a:srgbClr val="00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859" y="3374"/>
            <a:ext cx="2949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7" name="Equation" r:id="rId3" imgW="35052000" imgH="9448800" progId="Equation.DSMT4">
                    <p:embed/>
                  </p:oleObj>
                </mc:Choice>
                <mc:Fallback>
                  <p:oleObj name="Equation" r:id="rId3" imgW="35052000" imgH="944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3374"/>
                          <a:ext cx="2949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425212" y="5986733"/>
          <a:ext cx="1647685" cy="53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5" imgW="850900" imgH="266700" progId="Equation.DSMT4">
                  <p:embed/>
                </p:oleObj>
              </mc:Choice>
              <mc:Fallback>
                <p:oleObj name="Equation" r:id="rId5" imgW="8509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212" y="5986733"/>
                        <a:ext cx="1647685" cy="53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13687" y="5986733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代入已知数字亦得</a:t>
            </a:r>
            <a:endParaRPr kumimoji="1" lang="zh-CN" altLang="en-US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127448" y="962942"/>
            <a:ext cx="8229600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r>
              <a:rPr kumimoji="1" lang="zh-CN" altLang="en-US" b="0" dirty="0">
                <a:latin typeface="+mn-ea"/>
                <a:ea typeface="+mn-ea"/>
              </a:rPr>
              <a:t>   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根据功能原理，有：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sp>
        <p:nvSpPr>
          <p:cNvPr id="10" name="Text Box 61"/>
          <p:cNvSpPr txBox="1">
            <a:spLocks noChangeArrowheads="1"/>
          </p:cNvSpPr>
          <p:nvPr/>
        </p:nvSpPr>
        <p:spPr bwMode="auto">
          <a:xfrm>
            <a:off x="2423592" y="178577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研究系统：汽车，地球  </a:t>
            </a:r>
            <a:endParaRPr lang="zh-CN" altLang="en-US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>
            <a:off x="6752078" y="1094299"/>
            <a:ext cx="341632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0" dirty="0">
                <a:latin typeface="+mn-ea"/>
                <a:ea typeface="+mn-ea"/>
              </a:rPr>
              <a:t>外力：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无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0" dirty="0">
                <a:latin typeface="+mn-ea"/>
                <a:ea typeface="+mn-ea"/>
              </a:rPr>
              <a:t>保守内力：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重力</a:t>
            </a:r>
            <a:r>
              <a:rPr kumimoji="1" lang="en-US" altLang="zh-CN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G</a:t>
            </a:r>
            <a:endParaRPr kumimoji="1" lang="en-US" altLang="zh-CN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b="0" dirty="0">
                <a:latin typeface="+mn-ea"/>
                <a:ea typeface="+mn-ea"/>
              </a:rPr>
              <a:t>非保守内力：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摩擦力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grpSp>
        <p:nvGrpSpPr>
          <p:cNvPr id="64" name="组合 63"/>
          <p:cNvGrpSpPr/>
          <p:nvPr/>
        </p:nvGrpSpPr>
        <p:grpSpPr bwMode="auto">
          <a:xfrm>
            <a:off x="6888088" y="3557000"/>
            <a:ext cx="4256087" cy="2867025"/>
            <a:chOff x="4492625" y="3514725"/>
            <a:chExt cx="4256088" cy="2867025"/>
          </a:xfrm>
        </p:grpSpPr>
        <p:grpSp>
          <p:nvGrpSpPr>
            <p:cNvPr id="65" name="Group 11"/>
            <p:cNvGrpSpPr/>
            <p:nvPr/>
          </p:nvGrpSpPr>
          <p:grpSpPr bwMode="auto">
            <a:xfrm>
              <a:off x="4492625" y="3514725"/>
              <a:ext cx="4256088" cy="2867025"/>
              <a:chOff x="3052" y="1488"/>
              <a:chExt cx="2681" cy="1806"/>
            </a:xfrm>
          </p:grpSpPr>
          <p:grpSp>
            <p:nvGrpSpPr>
              <p:cNvPr id="67" name="Group 12"/>
              <p:cNvGrpSpPr/>
              <p:nvPr/>
            </p:nvGrpSpPr>
            <p:grpSpPr bwMode="auto">
              <a:xfrm>
                <a:off x="4865" y="2163"/>
                <a:ext cx="646" cy="279"/>
                <a:chOff x="4640" y="2032"/>
                <a:chExt cx="646" cy="279"/>
              </a:xfrm>
            </p:grpSpPr>
            <p:sp>
              <p:nvSpPr>
                <p:cNvPr id="101" name="Freeform 13"/>
                <p:cNvSpPr/>
                <p:nvPr/>
              </p:nvSpPr>
              <p:spPr bwMode="auto">
                <a:xfrm rot="9542885" flipH="1" flipV="1">
                  <a:off x="4896" y="2104"/>
                  <a:ext cx="137" cy="94"/>
                </a:xfrm>
                <a:custGeom>
                  <a:avLst/>
                  <a:gdLst>
                    <a:gd name="T0" fmla="*/ 0 w 492"/>
                    <a:gd name="T1" fmla="*/ 0 h 324"/>
                    <a:gd name="T2" fmla="*/ 0 w 492"/>
                    <a:gd name="T3" fmla="*/ 0 h 324"/>
                    <a:gd name="T4" fmla="*/ 0 w 492"/>
                    <a:gd name="T5" fmla="*/ 0 h 324"/>
                    <a:gd name="T6" fmla="*/ 0 w 492"/>
                    <a:gd name="T7" fmla="*/ 0 h 324"/>
                    <a:gd name="T8" fmla="*/ 0 w 492"/>
                    <a:gd name="T9" fmla="*/ 0 h 3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92" h="324">
                      <a:moveTo>
                        <a:pt x="0" y="324"/>
                      </a:moveTo>
                      <a:lnTo>
                        <a:pt x="4" y="0"/>
                      </a:lnTo>
                      <a:lnTo>
                        <a:pt x="492" y="32"/>
                      </a:lnTo>
                      <a:lnTo>
                        <a:pt x="492" y="324"/>
                      </a:lnTo>
                      <a:lnTo>
                        <a:pt x="0" y="324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2" name="Freeform 14"/>
                <p:cNvSpPr/>
                <p:nvPr/>
              </p:nvSpPr>
              <p:spPr bwMode="auto">
                <a:xfrm rot="9542885" flipH="1" flipV="1">
                  <a:off x="4647" y="2083"/>
                  <a:ext cx="449" cy="63"/>
                </a:xfrm>
                <a:custGeom>
                  <a:avLst/>
                  <a:gdLst>
                    <a:gd name="T0" fmla="*/ 0 w 1612"/>
                    <a:gd name="T1" fmla="*/ 0 h 216"/>
                    <a:gd name="T2" fmla="*/ 0 w 1612"/>
                    <a:gd name="T3" fmla="*/ 0 h 216"/>
                    <a:gd name="T4" fmla="*/ 0 w 1612"/>
                    <a:gd name="T5" fmla="*/ 0 h 216"/>
                    <a:gd name="T6" fmla="*/ 0 w 1612"/>
                    <a:gd name="T7" fmla="*/ 0 h 216"/>
                    <a:gd name="T8" fmla="*/ 0 w 1612"/>
                    <a:gd name="T9" fmla="*/ 0 h 216"/>
                    <a:gd name="T10" fmla="*/ 1 w 1612"/>
                    <a:gd name="T11" fmla="*/ 0 h 216"/>
                    <a:gd name="T12" fmla="*/ 1 w 1612"/>
                    <a:gd name="T13" fmla="*/ 0 h 216"/>
                    <a:gd name="T14" fmla="*/ 1 w 1612"/>
                    <a:gd name="T15" fmla="*/ 0 h 216"/>
                    <a:gd name="T16" fmla="*/ 1 w 1612"/>
                    <a:gd name="T17" fmla="*/ 0 h 216"/>
                    <a:gd name="T18" fmla="*/ 1 w 1612"/>
                    <a:gd name="T19" fmla="*/ 0 h 216"/>
                    <a:gd name="T20" fmla="*/ 1 w 1612"/>
                    <a:gd name="T21" fmla="*/ 0 h 216"/>
                    <a:gd name="T22" fmla="*/ 1 w 1612"/>
                    <a:gd name="T23" fmla="*/ 0 h 216"/>
                    <a:gd name="T24" fmla="*/ 1 w 1612"/>
                    <a:gd name="T25" fmla="*/ 0 h 216"/>
                    <a:gd name="T26" fmla="*/ 1 w 1612"/>
                    <a:gd name="T27" fmla="*/ 0 h 216"/>
                    <a:gd name="T28" fmla="*/ 1 w 1612"/>
                    <a:gd name="T29" fmla="*/ 0 h 216"/>
                    <a:gd name="T30" fmla="*/ 1 w 1612"/>
                    <a:gd name="T31" fmla="*/ 0 h 216"/>
                    <a:gd name="T32" fmla="*/ 0 w 1612"/>
                    <a:gd name="T33" fmla="*/ 0 h 216"/>
                    <a:gd name="T34" fmla="*/ 0 w 1612"/>
                    <a:gd name="T35" fmla="*/ 0 h 216"/>
                    <a:gd name="T36" fmla="*/ 0 w 1612"/>
                    <a:gd name="T37" fmla="*/ 0 h 216"/>
                    <a:gd name="T38" fmla="*/ 0 w 1612"/>
                    <a:gd name="T39" fmla="*/ 0 h 21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12" h="216">
                      <a:moveTo>
                        <a:pt x="0" y="148"/>
                      </a:moveTo>
                      <a:lnTo>
                        <a:pt x="276" y="76"/>
                      </a:lnTo>
                      <a:lnTo>
                        <a:pt x="468" y="48"/>
                      </a:lnTo>
                      <a:lnTo>
                        <a:pt x="544" y="12"/>
                      </a:lnTo>
                      <a:lnTo>
                        <a:pt x="768" y="0"/>
                      </a:lnTo>
                      <a:lnTo>
                        <a:pt x="1028" y="0"/>
                      </a:lnTo>
                      <a:lnTo>
                        <a:pt x="1200" y="40"/>
                      </a:lnTo>
                      <a:lnTo>
                        <a:pt x="1340" y="96"/>
                      </a:lnTo>
                      <a:lnTo>
                        <a:pt x="1612" y="188"/>
                      </a:lnTo>
                      <a:lnTo>
                        <a:pt x="1456" y="216"/>
                      </a:lnTo>
                      <a:lnTo>
                        <a:pt x="1384" y="168"/>
                      </a:lnTo>
                      <a:lnTo>
                        <a:pt x="1288" y="112"/>
                      </a:lnTo>
                      <a:lnTo>
                        <a:pt x="1172" y="68"/>
                      </a:lnTo>
                      <a:lnTo>
                        <a:pt x="1112" y="44"/>
                      </a:lnTo>
                      <a:lnTo>
                        <a:pt x="1032" y="32"/>
                      </a:lnTo>
                      <a:lnTo>
                        <a:pt x="940" y="24"/>
                      </a:lnTo>
                      <a:lnTo>
                        <a:pt x="756" y="28"/>
                      </a:lnTo>
                      <a:lnTo>
                        <a:pt x="556" y="40"/>
                      </a:lnTo>
                      <a:lnTo>
                        <a:pt x="556" y="148"/>
                      </a:lnTo>
                      <a:lnTo>
                        <a:pt x="0" y="148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3" name="Freeform 15"/>
                <p:cNvSpPr/>
                <p:nvPr/>
              </p:nvSpPr>
              <p:spPr bwMode="auto">
                <a:xfrm rot="9542885" flipH="1" flipV="1">
                  <a:off x="4798" y="2071"/>
                  <a:ext cx="245" cy="58"/>
                </a:xfrm>
                <a:custGeom>
                  <a:avLst/>
                  <a:gdLst>
                    <a:gd name="T0" fmla="*/ 0 w 880"/>
                    <a:gd name="T1" fmla="*/ 0 h 201"/>
                    <a:gd name="T2" fmla="*/ 0 w 880"/>
                    <a:gd name="T3" fmla="*/ 0 h 201"/>
                    <a:gd name="T4" fmla="*/ 0 w 880"/>
                    <a:gd name="T5" fmla="*/ 0 h 201"/>
                    <a:gd name="T6" fmla="*/ 0 w 880"/>
                    <a:gd name="T7" fmla="*/ 0 h 201"/>
                    <a:gd name="T8" fmla="*/ 0 w 880"/>
                    <a:gd name="T9" fmla="*/ 0 h 201"/>
                    <a:gd name="T10" fmla="*/ 0 w 880"/>
                    <a:gd name="T11" fmla="*/ 0 h 201"/>
                    <a:gd name="T12" fmla="*/ 0 w 880"/>
                    <a:gd name="T13" fmla="*/ 0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880" h="201">
                      <a:moveTo>
                        <a:pt x="0" y="29"/>
                      </a:moveTo>
                      <a:cubicBezTo>
                        <a:pt x="16" y="28"/>
                        <a:pt x="28" y="27"/>
                        <a:pt x="96" y="25"/>
                      </a:cubicBezTo>
                      <a:cubicBezTo>
                        <a:pt x="164" y="23"/>
                        <a:pt x="333" y="16"/>
                        <a:pt x="408" y="17"/>
                      </a:cubicBezTo>
                      <a:cubicBezTo>
                        <a:pt x="483" y="18"/>
                        <a:pt x="468" y="0"/>
                        <a:pt x="544" y="29"/>
                      </a:cubicBezTo>
                      <a:cubicBezTo>
                        <a:pt x="620" y="58"/>
                        <a:pt x="880" y="153"/>
                        <a:pt x="868" y="193"/>
                      </a:cubicBezTo>
                      <a:cubicBezTo>
                        <a:pt x="812" y="201"/>
                        <a:pt x="380" y="160"/>
                        <a:pt x="236" y="149"/>
                      </a:cubicBezTo>
                      <a:cubicBezTo>
                        <a:pt x="92" y="138"/>
                        <a:pt x="52" y="130"/>
                        <a:pt x="4" y="125"/>
                      </a:cubicBezTo>
                    </a:path>
                  </a:pathLst>
                </a:custGeom>
                <a:solidFill>
                  <a:schemeClr val="bg1"/>
                </a:solidFill>
                <a:ln w="3175" cmpd="sng">
                  <a:solidFill>
                    <a:srgbClr val="5C16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" name="Freeform 16"/>
                <p:cNvSpPr/>
                <p:nvPr/>
              </p:nvSpPr>
              <p:spPr bwMode="auto">
                <a:xfrm rot="9542885" flipH="1" flipV="1">
                  <a:off x="4862" y="2097"/>
                  <a:ext cx="19" cy="36"/>
                </a:xfrm>
                <a:custGeom>
                  <a:avLst/>
                  <a:gdLst>
                    <a:gd name="T0" fmla="*/ 0 w 68"/>
                    <a:gd name="T1" fmla="*/ 0 h 124"/>
                    <a:gd name="T2" fmla="*/ 0 w 68"/>
                    <a:gd name="T3" fmla="*/ 0 h 12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68" h="124">
                      <a:moveTo>
                        <a:pt x="0" y="0"/>
                      </a:moveTo>
                      <a:lnTo>
                        <a:pt x="68" y="12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rgbClr val="5C16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5" name="Freeform 17"/>
                <p:cNvSpPr/>
                <p:nvPr/>
              </p:nvSpPr>
              <p:spPr bwMode="auto">
                <a:xfrm rot="19134499" flipH="1">
                  <a:off x="4981" y="2061"/>
                  <a:ext cx="10" cy="44"/>
                </a:xfrm>
                <a:custGeom>
                  <a:avLst/>
                  <a:gdLst>
                    <a:gd name="T0" fmla="*/ 10 w 10"/>
                    <a:gd name="T1" fmla="*/ 0 h 44"/>
                    <a:gd name="T2" fmla="*/ 0 w 10"/>
                    <a:gd name="T3" fmla="*/ 44 h 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" h="44">
                      <a:moveTo>
                        <a:pt x="10" y="0"/>
                      </a:moveTo>
                      <a:lnTo>
                        <a:pt x="0" y="4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rgbClr val="5C16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6" name="Freeform 18"/>
                <p:cNvSpPr/>
                <p:nvPr/>
              </p:nvSpPr>
              <p:spPr bwMode="auto">
                <a:xfrm rot="9542885" flipH="1" flipV="1">
                  <a:off x="4640" y="2168"/>
                  <a:ext cx="271" cy="109"/>
                </a:xfrm>
                <a:custGeom>
                  <a:avLst/>
                  <a:gdLst>
                    <a:gd name="T0" fmla="*/ 0 w 972"/>
                    <a:gd name="T1" fmla="*/ 0 h 376"/>
                    <a:gd name="T2" fmla="*/ 0 w 972"/>
                    <a:gd name="T3" fmla="*/ 0 h 376"/>
                    <a:gd name="T4" fmla="*/ 0 w 972"/>
                    <a:gd name="T5" fmla="*/ 0 h 376"/>
                    <a:gd name="T6" fmla="*/ 0 w 972"/>
                    <a:gd name="T7" fmla="*/ 0 h 376"/>
                    <a:gd name="T8" fmla="*/ 0 w 972"/>
                    <a:gd name="T9" fmla="*/ 0 h 376"/>
                    <a:gd name="T10" fmla="*/ 0 w 972"/>
                    <a:gd name="T11" fmla="*/ 0 h 376"/>
                    <a:gd name="T12" fmla="*/ 1 w 972"/>
                    <a:gd name="T13" fmla="*/ 0 h 376"/>
                    <a:gd name="T14" fmla="*/ 1 w 972"/>
                    <a:gd name="T15" fmla="*/ 0 h 376"/>
                    <a:gd name="T16" fmla="*/ 0 w 972"/>
                    <a:gd name="T17" fmla="*/ 0 h 37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72" h="376">
                      <a:moveTo>
                        <a:pt x="156" y="376"/>
                      </a:moveTo>
                      <a:lnTo>
                        <a:pt x="48" y="272"/>
                      </a:lnTo>
                      <a:lnTo>
                        <a:pt x="44" y="68"/>
                      </a:lnTo>
                      <a:lnTo>
                        <a:pt x="0" y="52"/>
                      </a:lnTo>
                      <a:lnTo>
                        <a:pt x="12" y="4"/>
                      </a:lnTo>
                      <a:lnTo>
                        <a:pt x="624" y="0"/>
                      </a:lnTo>
                      <a:lnTo>
                        <a:pt x="972" y="36"/>
                      </a:lnTo>
                      <a:lnTo>
                        <a:pt x="968" y="348"/>
                      </a:lnTo>
                      <a:lnTo>
                        <a:pt x="612" y="34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7" name="Freeform 19"/>
                <p:cNvSpPr/>
                <p:nvPr/>
              </p:nvSpPr>
              <p:spPr bwMode="auto">
                <a:xfrm rot="9542885" flipH="1" flipV="1">
                  <a:off x="5023" y="2032"/>
                  <a:ext cx="263" cy="95"/>
                </a:xfrm>
                <a:custGeom>
                  <a:avLst/>
                  <a:gdLst>
                    <a:gd name="T0" fmla="*/ 0 w 944"/>
                    <a:gd name="T1" fmla="*/ 0 h 328"/>
                    <a:gd name="T2" fmla="*/ 0 w 944"/>
                    <a:gd name="T3" fmla="*/ 0 h 328"/>
                    <a:gd name="T4" fmla="*/ 0 w 944"/>
                    <a:gd name="T5" fmla="*/ 0 h 328"/>
                    <a:gd name="T6" fmla="*/ 0 w 944"/>
                    <a:gd name="T7" fmla="*/ 0 h 328"/>
                    <a:gd name="T8" fmla="*/ 0 w 944"/>
                    <a:gd name="T9" fmla="*/ 0 h 328"/>
                    <a:gd name="T10" fmla="*/ 0 w 944"/>
                    <a:gd name="T11" fmla="*/ 0 h 328"/>
                    <a:gd name="T12" fmla="*/ 0 w 944"/>
                    <a:gd name="T13" fmla="*/ 0 h 328"/>
                    <a:gd name="T14" fmla="*/ 0 w 944"/>
                    <a:gd name="T15" fmla="*/ 0 h 328"/>
                    <a:gd name="T16" fmla="*/ 0 w 944"/>
                    <a:gd name="T17" fmla="*/ 0 h 328"/>
                    <a:gd name="T18" fmla="*/ 0 w 944"/>
                    <a:gd name="T19" fmla="*/ 0 h 328"/>
                    <a:gd name="T20" fmla="*/ 0 w 944"/>
                    <a:gd name="T21" fmla="*/ 0 h 328"/>
                    <a:gd name="T22" fmla="*/ 0 w 944"/>
                    <a:gd name="T23" fmla="*/ 0 h 328"/>
                    <a:gd name="T24" fmla="*/ 1 w 944"/>
                    <a:gd name="T25" fmla="*/ 0 h 328"/>
                    <a:gd name="T26" fmla="*/ 1 w 944"/>
                    <a:gd name="T27" fmla="*/ 0 h 328"/>
                    <a:gd name="T28" fmla="*/ 1 w 944"/>
                    <a:gd name="T29" fmla="*/ 0 h 328"/>
                    <a:gd name="T30" fmla="*/ 1 w 944"/>
                    <a:gd name="T31" fmla="*/ 0 h 328"/>
                    <a:gd name="T32" fmla="*/ 1 w 944"/>
                    <a:gd name="T33" fmla="*/ 0 h 328"/>
                    <a:gd name="T34" fmla="*/ 1 w 944"/>
                    <a:gd name="T35" fmla="*/ 0 h 328"/>
                    <a:gd name="T36" fmla="*/ 0 w 944"/>
                    <a:gd name="T37" fmla="*/ 0 h 328"/>
                    <a:gd name="T38" fmla="*/ 0 w 944"/>
                    <a:gd name="T39" fmla="*/ 0 h 328"/>
                    <a:gd name="T40" fmla="*/ 0 w 944"/>
                    <a:gd name="T41" fmla="*/ 0 h 328"/>
                    <a:gd name="T42" fmla="*/ 0 w 944"/>
                    <a:gd name="T43" fmla="*/ 0 h 32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944" h="328">
                      <a:moveTo>
                        <a:pt x="0" y="36"/>
                      </a:moveTo>
                      <a:lnTo>
                        <a:pt x="80" y="32"/>
                      </a:lnTo>
                      <a:lnTo>
                        <a:pt x="156" y="32"/>
                      </a:lnTo>
                      <a:lnTo>
                        <a:pt x="264" y="16"/>
                      </a:lnTo>
                      <a:lnTo>
                        <a:pt x="324" y="0"/>
                      </a:lnTo>
                      <a:lnTo>
                        <a:pt x="390" y="6"/>
                      </a:lnTo>
                      <a:lnTo>
                        <a:pt x="482" y="24"/>
                      </a:lnTo>
                      <a:lnTo>
                        <a:pt x="548" y="40"/>
                      </a:lnTo>
                      <a:lnTo>
                        <a:pt x="652" y="66"/>
                      </a:lnTo>
                      <a:lnTo>
                        <a:pt x="722" y="86"/>
                      </a:lnTo>
                      <a:lnTo>
                        <a:pt x="782" y="106"/>
                      </a:lnTo>
                      <a:lnTo>
                        <a:pt x="850" y="136"/>
                      </a:lnTo>
                      <a:lnTo>
                        <a:pt x="944" y="184"/>
                      </a:lnTo>
                      <a:lnTo>
                        <a:pt x="944" y="256"/>
                      </a:lnTo>
                      <a:lnTo>
                        <a:pt x="934" y="258"/>
                      </a:lnTo>
                      <a:lnTo>
                        <a:pt x="936" y="280"/>
                      </a:lnTo>
                      <a:lnTo>
                        <a:pt x="944" y="280"/>
                      </a:lnTo>
                      <a:lnTo>
                        <a:pt x="944" y="298"/>
                      </a:lnTo>
                      <a:lnTo>
                        <a:pt x="606" y="292"/>
                      </a:lnTo>
                      <a:lnTo>
                        <a:pt x="336" y="180"/>
                      </a:lnTo>
                      <a:lnTo>
                        <a:pt x="184" y="328"/>
                      </a:lnTo>
                      <a:lnTo>
                        <a:pt x="0" y="324"/>
                      </a:lnTo>
                    </a:path>
                  </a:pathLst>
                </a:custGeom>
                <a:solidFill>
                  <a:srgbClr val="FF3300"/>
                </a:solidFill>
                <a:ln w="3175" cmpd="sng">
                  <a:solidFill>
                    <a:schemeClr val="tx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8" name="Oval 20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4741" y="2200"/>
                  <a:ext cx="107" cy="11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9" name="Oval 21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4754" y="2216"/>
                  <a:ext cx="81" cy="79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0" name="Oval 22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4779" y="2240"/>
                  <a:ext cx="31" cy="3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1" name="Oval 23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4784" y="2245"/>
                  <a:ext cx="21" cy="21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2" name="Oval 24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5091" y="2067"/>
                  <a:ext cx="107" cy="11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3" name="Oval 25"/>
                <p:cNvSpPr>
                  <a:spLocks noChangeArrowheads="1"/>
                </p:cNvSpPr>
                <p:nvPr/>
              </p:nvSpPr>
              <p:spPr bwMode="auto">
                <a:xfrm rot="9542885" flipH="1" flipV="1">
                  <a:off x="5104" y="2083"/>
                  <a:ext cx="81" cy="79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4" name="Oval 26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5129" y="2107"/>
                  <a:ext cx="31" cy="31"/>
                </a:xfrm>
                <a:prstGeom prst="ellipse">
                  <a:avLst/>
                </a:prstGeom>
                <a:solidFill>
                  <a:schemeClr val="tx1"/>
                </a:solidFill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5" name="Oval 27"/>
                <p:cNvSpPr>
                  <a:spLocks noChangeAspect="1" noChangeArrowheads="1"/>
                </p:cNvSpPr>
                <p:nvPr/>
              </p:nvSpPr>
              <p:spPr bwMode="auto">
                <a:xfrm rot="9542885" flipH="1" flipV="1">
                  <a:off x="5134" y="2112"/>
                  <a:ext cx="21" cy="21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68" name="Freeform 28" descr="深色上对角线"/>
              <p:cNvSpPr/>
              <p:nvPr/>
            </p:nvSpPr>
            <p:spPr bwMode="auto">
              <a:xfrm flipH="1">
                <a:off x="3175" y="2202"/>
                <a:ext cx="2558" cy="953"/>
              </a:xfrm>
              <a:custGeom>
                <a:avLst/>
                <a:gdLst>
                  <a:gd name="T0" fmla="*/ 0 w 2558"/>
                  <a:gd name="T1" fmla="*/ 12 h 1337"/>
                  <a:gd name="T2" fmla="*/ 83 w 2558"/>
                  <a:gd name="T3" fmla="*/ 0 h 1337"/>
                  <a:gd name="T4" fmla="*/ 2558 w 2558"/>
                  <a:gd name="T5" fmla="*/ 175 h 1337"/>
                  <a:gd name="T6" fmla="*/ 1934 w 2558"/>
                  <a:gd name="T7" fmla="*/ 175 h 133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558" h="1337">
                    <a:moveTo>
                      <a:pt x="0" y="96"/>
                    </a:moveTo>
                    <a:lnTo>
                      <a:pt x="83" y="0"/>
                    </a:lnTo>
                    <a:lnTo>
                      <a:pt x="2558" y="1337"/>
                    </a:lnTo>
                    <a:lnTo>
                      <a:pt x="1934" y="1330"/>
                    </a:lnTo>
                  </a:path>
                </a:pathLst>
              </a:custGeom>
              <a:pattFill prst="dkUpDiag">
                <a:fgClr>
                  <a:schemeClr val="hlink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69" name="Freeform 29"/>
              <p:cNvSpPr/>
              <p:nvPr/>
            </p:nvSpPr>
            <p:spPr bwMode="auto">
              <a:xfrm rot="9591614" flipV="1">
                <a:off x="5130" y="2194"/>
                <a:ext cx="19" cy="36"/>
              </a:xfrm>
              <a:custGeom>
                <a:avLst/>
                <a:gdLst>
                  <a:gd name="T0" fmla="*/ 0 w 68"/>
                  <a:gd name="T1" fmla="*/ 0 h 124"/>
                  <a:gd name="T2" fmla="*/ 0 w 68"/>
                  <a:gd name="T3" fmla="*/ 0 h 12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8" h="124">
                    <a:moveTo>
                      <a:pt x="0" y="0"/>
                    </a:moveTo>
                    <a:lnTo>
                      <a:pt x="68" y="124"/>
                    </a:lnTo>
                  </a:path>
                </a:pathLst>
              </a:custGeom>
              <a:solidFill>
                <a:srgbClr val="FF3300"/>
              </a:solidFill>
              <a:ln w="3175" cmpd="sng">
                <a:solidFill>
                  <a:srgbClr val="5C16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" name="Oval 30"/>
              <p:cNvSpPr>
                <a:spLocks noChangeAspect="1" noChangeArrowheads="1"/>
              </p:cNvSpPr>
              <p:nvPr/>
            </p:nvSpPr>
            <p:spPr bwMode="auto">
              <a:xfrm rot="9591614" flipV="1">
                <a:off x="4928" y="2386"/>
                <a:ext cx="21" cy="21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1" name="Freeform 31"/>
              <p:cNvSpPr/>
              <p:nvPr/>
            </p:nvSpPr>
            <p:spPr bwMode="auto">
              <a:xfrm>
                <a:off x="3052" y="2716"/>
                <a:ext cx="171" cy="398"/>
              </a:xfrm>
              <a:custGeom>
                <a:avLst/>
                <a:gdLst>
                  <a:gd name="T0" fmla="*/ 171 w 171"/>
                  <a:gd name="T1" fmla="*/ 398 h 398"/>
                  <a:gd name="T2" fmla="*/ 0 w 171"/>
                  <a:gd name="T3" fmla="*/ 0 h 39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1" h="398">
                    <a:moveTo>
                      <a:pt x="171" y="398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2" name="Freeform 32"/>
              <p:cNvSpPr/>
              <p:nvPr/>
            </p:nvSpPr>
            <p:spPr bwMode="auto">
              <a:xfrm>
                <a:off x="4656" y="2085"/>
                <a:ext cx="163" cy="433"/>
              </a:xfrm>
              <a:custGeom>
                <a:avLst/>
                <a:gdLst>
                  <a:gd name="T0" fmla="*/ 163 w 163"/>
                  <a:gd name="T1" fmla="*/ 433 h 433"/>
                  <a:gd name="T2" fmla="*/ 0 w 163"/>
                  <a:gd name="T3" fmla="*/ 0 h 43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3" h="433">
                    <a:moveTo>
                      <a:pt x="163" y="433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3" name="Freeform 33"/>
              <p:cNvSpPr/>
              <p:nvPr/>
            </p:nvSpPr>
            <p:spPr bwMode="auto">
              <a:xfrm>
                <a:off x="5143" y="2262"/>
                <a:ext cx="1" cy="804"/>
              </a:xfrm>
              <a:custGeom>
                <a:avLst/>
                <a:gdLst>
                  <a:gd name="T0" fmla="*/ 0 w 1"/>
                  <a:gd name="T1" fmla="*/ 0 h 804"/>
                  <a:gd name="T2" fmla="*/ 1 w 1"/>
                  <a:gd name="T3" fmla="*/ 804 h 80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804">
                    <a:moveTo>
                      <a:pt x="0" y="0"/>
                    </a:moveTo>
                    <a:lnTo>
                      <a:pt x="1" y="8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4" name="Line 34"/>
              <p:cNvSpPr>
                <a:spLocks noChangeShapeType="1"/>
              </p:cNvSpPr>
              <p:nvPr/>
            </p:nvSpPr>
            <p:spPr bwMode="auto">
              <a:xfrm flipH="1" flipV="1">
                <a:off x="4872" y="1578"/>
                <a:ext cx="276" cy="67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5" name="Freeform 35"/>
              <p:cNvSpPr/>
              <p:nvPr/>
            </p:nvSpPr>
            <p:spPr bwMode="auto">
              <a:xfrm>
                <a:off x="5149" y="2249"/>
                <a:ext cx="285" cy="703"/>
              </a:xfrm>
              <a:custGeom>
                <a:avLst/>
                <a:gdLst>
                  <a:gd name="T0" fmla="*/ 0 w 268"/>
                  <a:gd name="T1" fmla="*/ 0 h 708"/>
                  <a:gd name="T2" fmla="*/ 303 w 268"/>
                  <a:gd name="T3" fmla="*/ 698 h 70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68" h="708">
                    <a:moveTo>
                      <a:pt x="0" y="0"/>
                    </a:moveTo>
                    <a:lnTo>
                      <a:pt x="268" y="70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6" name="Freeform 36"/>
              <p:cNvSpPr/>
              <p:nvPr/>
            </p:nvSpPr>
            <p:spPr bwMode="auto">
              <a:xfrm>
                <a:off x="4839" y="2260"/>
                <a:ext cx="306" cy="110"/>
              </a:xfrm>
              <a:custGeom>
                <a:avLst/>
                <a:gdLst>
                  <a:gd name="T0" fmla="*/ 306 w 306"/>
                  <a:gd name="T1" fmla="*/ 0 h 110"/>
                  <a:gd name="T2" fmla="*/ 0 w 306"/>
                  <a:gd name="T3" fmla="*/ 110 h 11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06" h="110">
                    <a:moveTo>
                      <a:pt x="306" y="0"/>
                    </a:moveTo>
                    <a:lnTo>
                      <a:pt x="0" y="11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7" name="Freeform 37"/>
              <p:cNvSpPr/>
              <p:nvPr/>
            </p:nvSpPr>
            <p:spPr bwMode="auto">
              <a:xfrm>
                <a:off x="3121" y="2565"/>
                <a:ext cx="713" cy="289"/>
              </a:xfrm>
              <a:custGeom>
                <a:avLst/>
                <a:gdLst>
                  <a:gd name="T0" fmla="*/ 713 w 713"/>
                  <a:gd name="T1" fmla="*/ 0 h 289"/>
                  <a:gd name="T2" fmla="*/ 0 w 713"/>
                  <a:gd name="T3" fmla="*/ 289 h 28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13" h="289">
                    <a:moveTo>
                      <a:pt x="713" y="0"/>
                    </a:moveTo>
                    <a:lnTo>
                      <a:pt x="0" y="28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8" name="Freeform 38"/>
              <p:cNvSpPr/>
              <p:nvPr/>
            </p:nvSpPr>
            <p:spPr bwMode="auto">
              <a:xfrm>
                <a:off x="4040" y="2237"/>
                <a:ext cx="678" cy="274"/>
              </a:xfrm>
              <a:custGeom>
                <a:avLst/>
                <a:gdLst>
                  <a:gd name="T0" fmla="*/ 0 w 678"/>
                  <a:gd name="T1" fmla="*/ 274 h 274"/>
                  <a:gd name="T2" fmla="*/ 678 w 678"/>
                  <a:gd name="T3" fmla="*/ 0 h 27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78" h="274">
                    <a:moveTo>
                      <a:pt x="0" y="274"/>
                    </a:move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9" name="Text Box 39"/>
              <p:cNvSpPr txBox="1">
                <a:spLocks noChangeArrowheads="1"/>
              </p:cNvSpPr>
              <p:nvPr/>
            </p:nvSpPr>
            <p:spPr bwMode="auto">
              <a:xfrm>
                <a:off x="3799" y="2394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Text Box 40"/>
              <p:cNvSpPr txBox="1">
                <a:spLocks noChangeArrowheads="1"/>
              </p:cNvSpPr>
              <p:nvPr/>
            </p:nvSpPr>
            <p:spPr bwMode="auto">
              <a:xfrm>
                <a:off x="4999" y="3044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" name="Text Box 41"/>
              <p:cNvSpPr txBox="1">
                <a:spLocks noChangeArrowheads="1"/>
              </p:cNvSpPr>
              <p:nvPr/>
            </p:nvSpPr>
            <p:spPr bwMode="auto">
              <a:xfrm>
                <a:off x="5239" y="301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r>
                  <a:rPr kumimoji="1" lang="en-US" altLang="zh-CN" sz="2000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Text Box 42"/>
              <p:cNvSpPr txBox="1">
                <a:spLocks noChangeArrowheads="1"/>
              </p:cNvSpPr>
              <p:nvPr/>
            </p:nvSpPr>
            <p:spPr bwMode="auto">
              <a:xfrm>
                <a:off x="4635" y="205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</a:t>
                </a:r>
                <a:r>
                  <a:rPr kumimoji="1" lang="en-US" altLang="zh-CN" sz="2000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Text Box 43"/>
              <p:cNvSpPr txBox="1">
                <a:spLocks noChangeArrowheads="1"/>
              </p:cNvSpPr>
              <p:nvPr/>
            </p:nvSpPr>
            <p:spPr bwMode="auto">
              <a:xfrm>
                <a:off x="4819" y="148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Text Box 44"/>
              <p:cNvSpPr txBox="1">
                <a:spLocks noChangeArrowheads="1"/>
              </p:cNvSpPr>
              <p:nvPr/>
            </p:nvSpPr>
            <p:spPr bwMode="auto">
              <a:xfrm>
                <a:off x="4451" y="2305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f</a:t>
                </a:r>
                <a:r>
                  <a:rPr kumimoji="1" lang="en-US" altLang="zh-CN" sz="2000" i="1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Freeform 45"/>
              <p:cNvSpPr/>
              <p:nvPr/>
            </p:nvSpPr>
            <p:spPr bwMode="auto">
              <a:xfrm rot="1217035">
                <a:off x="3695" y="2957"/>
                <a:ext cx="96" cy="192"/>
              </a:xfrm>
              <a:custGeom>
                <a:avLst/>
                <a:gdLst>
                  <a:gd name="T0" fmla="*/ 0 w 96"/>
                  <a:gd name="T1" fmla="*/ 0 h 192"/>
                  <a:gd name="T2" fmla="*/ 75 w 96"/>
                  <a:gd name="T3" fmla="*/ 89 h 192"/>
                  <a:gd name="T4" fmla="*/ 96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cubicBezTo>
                      <a:pt x="12" y="15"/>
                      <a:pt x="59" y="57"/>
                      <a:pt x="75" y="89"/>
                    </a:cubicBezTo>
                    <a:cubicBezTo>
                      <a:pt x="91" y="121"/>
                      <a:pt x="92" y="171"/>
                      <a:pt x="96" y="192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6" name="Text Box 46"/>
              <p:cNvSpPr txBox="1">
                <a:spLocks noChangeArrowheads="1"/>
              </p:cNvSpPr>
              <p:nvPr/>
            </p:nvSpPr>
            <p:spPr bwMode="auto">
              <a:xfrm>
                <a:off x="3722" y="2873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 dirty="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kumimoji="1" lang="en-US" altLang="zh-CN" sz="2000" baseline="-25000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7" name="Group 47"/>
              <p:cNvGrpSpPr/>
              <p:nvPr/>
            </p:nvGrpSpPr>
            <p:grpSpPr bwMode="auto">
              <a:xfrm rot="8287344" flipV="1">
                <a:off x="3223" y="2733"/>
                <a:ext cx="625" cy="319"/>
                <a:chOff x="1510" y="2619"/>
                <a:chExt cx="625" cy="319"/>
              </a:xfrm>
            </p:grpSpPr>
            <p:sp>
              <p:nvSpPr>
                <p:cNvPr id="88" name="Freeform 48"/>
                <p:cNvSpPr/>
                <p:nvPr/>
              </p:nvSpPr>
              <p:spPr bwMode="auto">
                <a:xfrm rot="9591614" flipV="1">
                  <a:off x="1753" y="2740"/>
                  <a:ext cx="137" cy="94"/>
                </a:xfrm>
                <a:custGeom>
                  <a:avLst/>
                  <a:gdLst>
                    <a:gd name="T0" fmla="*/ 0 w 492"/>
                    <a:gd name="T1" fmla="*/ 0 h 324"/>
                    <a:gd name="T2" fmla="*/ 0 w 492"/>
                    <a:gd name="T3" fmla="*/ 0 h 324"/>
                    <a:gd name="T4" fmla="*/ 0 w 492"/>
                    <a:gd name="T5" fmla="*/ 0 h 324"/>
                    <a:gd name="T6" fmla="*/ 0 w 492"/>
                    <a:gd name="T7" fmla="*/ 0 h 324"/>
                    <a:gd name="T8" fmla="*/ 0 w 492"/>
                    <a:gd name="T9" fmla="*/ 0 h 3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92" h="324">
                      <a:moveTo>
                        <a:pt x="0" y="324"/>
                      </a:moveTo>
                      <a:lnTo>
                        <a:pt x="4" y="0"/>
                      </a:lnTo>
                      <a:lnTo>
                        <a:pt x="492" y="32"/>
                      </a:lnTo>
                      <a:lnTo>
                        <a:pt x="492" y="324"/>
                      </a:lnTo>
                      <a:lnTo>
                        <a:pt x="0" y="324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89" name="Freeform 49"/>
                <p:cNvSpPr/>
                <p:nvPr/>
              </p:nvSpPr>
              <p:spPr bwMode="auto">
                <a:xfrm rot="9591614" flipV="1">
                  <a:off x="1643" y="2666"/>
                  <a:ext cx="449" cy="63"/>
                </a:xfrm>
                <a:custGeom>
                  <a:avLst/>
                  <a:gdLst>
                    <a:gd name="T0" fmla="*/ 0 w 1612"/>
                    <a:gd name="T1" fmla="*/ 0 h 216"/>
                    <a:gd name="T2" fmla="*/ 0 w 1612"/>
                    <a:gd name="T3" fmla="*/ 0 h 216"/>
                    <a:gd name="T4" fmla="*/ 0 w 1612"/>
                    <a:gd name="T5" fmla="*/ 0 h 216"/>
                    <a:gd name="T6" fmla="*/ 0 w 1612"/>
                    <a:gd name="T7" fmla="*/ 0 h 216"/>
                    <a:gd name="T8" fmla="*/ 0 w 1612"/>
                    <a:gd name="T9" fmla="*/ 0 h 216"/>
                    <a:gd name="T10" fmla="*/ 1 w 1612"/>
                    <a:gd name="T11" fmla="*/ 0 h 216"/>
                    <a:gd name="T12" fmla="*/ 1 w 1612"/>
                    <a:gd name="T13" fmla="*/ 0 h 216"/>
                    <a:gd name="T14" fmla="*/ 1 w 1612"/>
                    <a:gd name="T15" fmla="*/ 0 h 216"/>
                    <a:gd name="T16" fmla="*/ 1 w 1612"/>
                    <a:gd name="T17" fmla="*/ 0 h 216"/>
                    <a:gd name="T18" fmla="*/ 1 w 1612"/>
                    <a:gd name="T19" fmla="*/ 0 h 216"/>
                    <a:gd name="T20" fmla="*/ 1 w 1612"/>
                    <a:gd name="T21" fmla="*/ 0 h 216"/>
                    <a:gd name="T22" fmla="*/ 1 w 1612"/>
                    <a:gd name="T23" fmla="*/ 0 h 216"/>
                    <a:gd name="T24" fmla="*/ 1 w 1612"/>
                    <a:gd name="T25" fmla="*/ 0 h 216"/>
                    <a:gd name="T26" fmla="*/ 1 w 1612"/>
                    <a:gd name="T27" fmla="*/ 0 h 216"/>
                    <a:gd name="T28" fmla="*/ 1 w 1612"/>
                    <a:gd name="T29" fmla="*/ 0 h 216"/>
                    <a:gd name="T30" fmla="*/ 1 w 1612"/>
                    <a:gd name="T31" fmla="*/ 0 h 216"/>
                    <a:gd name="T32" fmla="*/ 0 w 1612"/>
                    <a:gd name="T33" fmla="*/ 0 h 216"/>
                    <a:gd name="T34" fmla="*/ 0 w 1612"/>
                    <a:gd name="T35" fmla="*/ 0 h 216"/>
                    <a:gd name="T36" fmla="*/ 0 w 1612"/>
                    <a:gd name="T37" fmla="*/ 0 h 216"/>
                    <a:gd name="T38" fmla="*/ 0 w 1612"/>
                    <a:gd name="T39" fmla="*/ 0 h 21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612" h="216">
                      <a:moveTo>
                        <a:pt x="0" y="148"/>
                      </a:moveTo>
                      <a:lnTo>
                        <a:pt x="276" y="76"/>
                      </a:lnTo>
                      <a:lnTo>
                        <a:pt x="468" y="48"/>
                      </a:lnTo>
                      <a:lnTo>
                        <a:pt x="544" y="12"/>
                      </a:lnTo>
                      <a:lnTo>
                        <a:pt x="768" y="0"/>
                      </a:lnTo>
                      <a:lnTo>
                        <a:pt x="1028" y="0"/>
                      </a:lnTo>
                      <a:lnTo>
                        <a:pt x="1200" y="40"/>
                      </a:lnTo>
                      <a:lnTo>
                        <a:pt x="1340" y="96"/>
                      </a:lnTo>
                      <a:lnTo>
                        <a:pt x="1612" y="188"/>
                      </a:lnTo>
                      <a:lnTo>
                        <a:pt x="1456" y="216"/>
                      </a:lnTo>
                      <a:lnTo>
                        <a:pt x="1384" y="168"/>
                      </a:lnTo>
                      <a:lnTo>
                        <a:pt x="1288" y="112"/>
                      </a:lnTo>
                      <a:lnTo>
                        <a:pt x="1172" y="68"/>
                      </a:lnTo>
                      <a:lnTo>
                        <a:pt x="1112" y="44"/>
                      </a:lnTo>
                      <a:lnTo>
                        <a:pt x="1032" y="32"/>
                      </a:lnTo>
                      <a:lnTo>
                        <a:pt x="940" y="24"/>
                      </a:lnTo>
                      <a:lnTo>
                        <a:pt x="756" y="28"/>
                      </a:lnTo>
                      <a:lnTo>
                        <a:pt x="556" y="40"/>
                      </a:lnTo>
                      <a:lnTo>
                        <a:pt x="556" y="148"/>
                      </a:lnTo>
                      <a:lnTo>
                        <a:pt x="0" y="148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90" name="Freeform 50"/>
                <p:cNvSpPr/>
                <p:nvPr/>
              </p:nvSpPr>
              <p:spPr bwMode="auto">
                <a:xfrm>
                  <a:off x="1869" y="2619"/>
                  <a:ext cx="266" cy="186"/>
                </a:xfrm>
                <a:custGeom>
                  <a:avLst/>
                  <a:gdLst>
                    <a:gd name="T0" fmla="*/ 123 w 266"/>
                    <a:gd name="T1" fmla="*/ 149 h 186"/>
                    <a:gd name="T2" fmla="*/ 212 w 266"/>
                    <a:gd name="T3" fmla="*/ 113 h 186"/>
                    <a:gd name="T4" fmla="*/ 254 w 266"/>
                    <a:gd name="T5" fmla="*/ 117 h 186"/>
                    <a:gd name="T6" fmla="*/ 266 w 266"/>
                    <a:gd name="T7" fmla="*/ 77 h 186"/>
                    <a:gd name="T8" fmla="*/ 247 w 266"/>
                    <a:gd name="T9" fmla="*/ 21 h 186"/>
                    <a:gd name="T10" fmla="*/ 256 w 266"/>
                    <a:gd name="T11" fmla="*/ 12 h 186"/>
                    <a:gd name="T12" fmla="*/ 249 w 266"/>
                    <a:gd name="T13" fmla="*/ 0 h 186"/>
                    <a:gd name="T14" fmla="*/ 88 w 266"/>
                    <a:gd name="T15" fmla="*/ 58 h 186"/>
                    <a:gd name="T16" fmla="*/ 0 w 266"/>
                    <a:gd name="T17" fmla="*/ 101 h 186"/>
                    <a:gd name="T18" fmla="*/ 33 w 266"/>
                    <a:gd name="T19" fmla="*/ 186 h 186"/>
                    <a:gd name="T20" fmla="*/ 125 w 266"/>
                    <a:gd name="T21" fmla="*/ 151 h 18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66" h="186">
                      <a:moveTo>
                        <a:pt x="123" y="149"/>
                      </a:moveTo>
                      <a:lnTo>
                        <a:pt x="212" y="113"/>
                      </a:lnTo>
                      <a:lnTo>
                        <a:pt x="254" y="117"/>
                      </a:lnTo>
                      <a:lnTo>
                        <a:pt x="266" y="77"/>
                      </a:lnTo>
                      <a:lnTo>
                        <a:pt x="247" y="21"/>
                      </a:lnTo>
                      <a:lnTo>
                        <a:pt x="256" y="12"/>
                      </a:lnTo>
                      <a:lnTo>
                        <a:pt x="249" y="0"/>
                      </a:lnTo>
                      <a:lnTo>
                        <a:pt x="88" y="58"/>
                      </a:lnTo>
                      <a:lnTo>
                        <a:pt x="0" y="101"/>
                      </a:lnTo>
                      <a:lnTo>
                        <a:pt x="33" y="186"/>
                      </a:lnTo>
                      <a:lnTo>
                        <a:pt x="125" y="151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91" name="Freeform 51"/>
                <p:cNvSpPr/>
                <p:nvPr/>
              </p:nvSpPr>
              <p:spPr bwMode="auto">
                <a:xfrm>
                  <a:off x="1510" y="2776"/>
                  <a:ext cx="261" cy="162"/>
                </a:xfrm>
                <a:custGeom>
                  <a:avLst/>
                  <a:gdLst>
                    <a:gd name="T0" fmla="*/ 232 w 261"/>
                    <a:gd name="T1" fmla="*/ 0 h 162"/>
                    <a:gd name="T2" fmla="*/ 211 w 261"/>
                    <a:gd name="T3" fmla="*/ 7 h 162"/>
                    <a:gd name="T4" fmla="*/ 192 w 261"/>
                    <a:gd name="T5" fmla="*/ 14 h 162"/>
                    <a:gd name="T6" fmla="*/ 161 w 261"/>
                    <a:gd name="T7" fmla="*/ 21 h 162"/>
                    <a:gd name="T8" fmla="*/ 144 w 261"/>
                    <a:gd name="T9" fmla="*/ 22 h 162"/>
                    <a:gd name="T10" fmla="*/ 127 w 261"/>
                    <a:gd name="T11" fmla="*/ 30 h 162"/>
                    <a:gd name="T12" fmla="*/ 106 w 261"/>
                    <a:gd name="T13" fmla="*/ 44 h 162"/>
                    <a:gd name="T14" fmla="*/ 89 w 261"/>
                    <a:gd name="T15" fmla="*/ 55 h 162"/>
                    <a:gd name="T16" fmla="*/ 65 w 261"/>
                    <a:gd name="T17" fmla="*/ 71 h 162"/>
                    <a:gd name="T18" fmla="*/ 49 w 261"/>
                    <a:gd name="T19" fmla="*/ 84 h 162"/>
                    <a:gd name="T20" fmla="*/ 35 w 261"/>
                    <a:gd name="T21" fmla="*/ 95 h 162"/>
                    <a:gd name="T22" fmla="*/ 20 w 261"/>
                    <a:gd name="T23" fmla="*/ 109 h 162"/>
                    <a:gd name="T24" fmla="*/ 0 w 261"/>
                    <a:gd name="T25" fmla="*/ 131 h 162"/>
                    <a:gd name="T26" fmla="*/ 7 w 261"/>
                    <a:gd name="T27" fmla="*/ 151 h 162"/>
                    <a:gd name="T28" fmla="*/ 11 w 261"/>
                    <a:gd name="T29" fmla="*/ 151 h 162"/>
                    <a:gd name="T30" fmla="*/ 12 w 261"/>
                    <a:gd name="T31" fmla="*/ 157 h 162"/>
                    <a:gd name="T32" fmla="*/ 10 w 261"/>
                    <a:gd name="T33" fmla="*/ 158 h 162"/>
                    <a:gd name="T34" fmla="*/ 12 w 261"/>
                    <a:gd name="T35" fmla="*/ 162 h 162"/>
                    <a:gd name="T36" fmla="*/ 100 w 261"/>
                    <a:gd name="T37" fmla="*/ 129 h 162"/>
                    <a:gd name="T38" fmla="*/ 161 w 261"/>
                    <a:gd name="T39" fmla="*/ 103 h 162"/>
                    <a:gd name="T40" fmla="*/ 214 w 261"/>
                    <a:gd name="T41" fmla="*/ 98 h 162"/>
                    <a:gd name="T42" fmla="*/ 261 w 261"/>
                    <a:gd name="T43" fmla="*/ 79 h 16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61" h="162">
                      <a:moveTo>
                        <a:pt x="232" y="0"/>
                      </a:moveTo>
                      <a:lnTo>
                        <a:pt x="211" y="7"/>
                      </a:lnTo>
                      <a:lnTo>
                        <a:pt x="192" y="14"/>
                      </a:lnTo>
                      <a:lnTo>
                        <a:pt x="161" y="21"/>
                      </a:lnTo>
                      <a:lnTo>
                        <a:pt x="144" y="22"/>
                      </a:lnTo>
                      <a:lnTo>
                        <a:pt x="127" y="30"/>
                      </a:lnTo>
                      <a:lnTo>
                        <a:pt x="106" y="44"/>
                      </a:lnTo>
                      <a:lnTo>
                        <a:pt x="89" y="55"/>
                      </a:lnTo>
                      <a:lnTo>
                        <a:pt x="65" y="71"/>
                      </a:lnTo>
                      <a:lnTo>
                        <a:pt x="49" y="84"/>
                      </a:lnTo>
                      <a:lnTo>
                        <a:pt x="35" y="95"/>
                      </a:lnTo>
                      <a:lnTo>
                        <a:pt x="20" y="109"/>
                      </a:lnTo>
                      <a:lnTo>
                        <a:pt x="0" y="131"/>
                      </a:lnTo>
                      <a:lnTo>
                        <a:pt x="7" y="151"/>
                      </a:lnTo>
                      <a:lnTo>
                        <a:pt x="11" y="151"/>
                      </a:lnTo>
                      <a:lnTo>
                        <a:pt x="12" y="157"/>
                      </a:lnTo>
                      <a:lnTo>
                        <a:pt x="10" y="158"/>
                      </a:lnTo>
                      <a:lnTo>
                        <a:pt x="12" y="162"/>
                      </a:lnTo>
                      <a:lnTo>
                        <a:pt x="100" y="129"/>
                      </a:lnTo>
                      <a:lnTo>
                        <a:pt x="161" y="103"/>
                      </a:lnTo>
                      <a:lnTo>
                        <a:pt x="214" y="98"/>
                      </a:lnTo>
                      <a:lnTo>
                        <a:pt x="261" y="79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2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92" name="Oval 52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2003" y="2738"/>
                  <a:ext cx="31" cy="3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93" name="Oval 53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2008" y="2743"/>
                  <a:ext cx="21" cy="2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94" name="Oval 54"/>
                <p:cNvSpPr>
                  <a:spLocks noChangeAspect="1" noChangeArrowheads="1"/>
                </p:cNvSpPr>
                <p:nvPr/>
              </p:nvSpPr>
              <p:spPr bwMode="auto">
                <a:xfrm rot="9591614" flipV="1">
                  <a:off x="1657" y="2872"/>
                  <a:ext cx="21" cy="21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楷体_GB2312" panose="02010609030101010101" pitchFamily="49" charset="-122"/>
                      <a:ea typeface="楷体_GB2312" panose="02010609030101010101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95" name="Group 55"/>
                <p:cNvGrpSpPr/>
                <p:nvPr/>
              </p:nvGrpSpPr>
              <p:grpSpPr bwMode="auto">
                <a:xfrm rot="9591614" flipV="1">
                  <a:off x="1965" y="2698"/>
                  <a:ext cx="107" cy="111"/>
                  <a:chOff x="2256" y="3192"/>
                  <a:chExt cx="384" cy="336"/>
                </a:xfrm>
              </p:grpSpPr>
              <p:sp>
                <p:nvSpPr>
                  <p:cNvPr id="99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92"/>
                    <a:ext cx="384" cy="3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00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240"/>
                    <a:ext cx="288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96" name="Group 58"/>
                <p:cNvGrpSpPr/>
                <p:nvPr/>
              </p:nvGrpSpPr>
              <p:grpSpPr bwMode="auto">
                <a:xfrm rot="9591614" flipV="1">
                  <a:off x="1614" y="2827"/>
                  <a:ext cx="107" cy="111"/>
                  <a:chOff x="2256" y="3192"/>
                  <a:chExt cx="384" cy="336"/>
                </a:xfrm>
              </p:grpSpPr>
              <p:sp>
                <p:nvSpPr>
                  <p:cNvPr id="97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92"/>
                    <a:ext cx="384" cy="3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9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240"/>
                    <a:ext cx="288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prstDash val="dash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楷体_GB2312" panose="02010609030101010101" pitchFamily="49" charset="-122"/>
                        <a:ea typeface="楷体_GB2312" panose="02010609030101010101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</p:grpSp>
        <p:sp>
          <p:nvSpPr>
            <p:cNvPr id="66" name="Freeform 33"/>
            <p:cNvSpPr/>
            <p:nvPr/>
          </p:nvSpPr>
          <p:spPr bwMode="auto">
            <a:xfrm flipH="1">
              <a:off x="7115175" y="4775201"/>
              <a:ext cx="715354" cy="269239"/>
            </a:xfrm>
            <a:custGeom>
              <a:avLst/>
              <a:gdLst>
                <a:gd name="T0" fmla="*/ 0 w 1"/>
                <a:gd name="T1" fmla="*/ 0 h 804"/>
                <a:gd name="T2" fmla="*/ 2147483647 w 1"/>
                <a:gd name="T3" fmla="*/ 90161243 h 8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04">
                  <a:moveTo>
                    <a:pt x="0" y="0"/>
                  </a:moveTo>
                  <a:lnTo>
                    <a:pt x="1" y="8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 build="p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习题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习题模板</Template>
  <TotalTime>0</TotalTime>
  <Words>291</Words>
  <Application>WPS 演示</Application>
  <PresentationFormat>宽屏</PresentationFormat>
  <Paragraphs>56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</vt:i4>
      </vt:variant>
    </vt:vector>
  </HeadingPairs>
  <TitlesOfParts>
    <vt:vector size="27" baseType="lpstr">
      <vt:lpstr>Arial</vt:lpstr>
      <vt:lpstr>宋体</vt:lpstr>
      <vt:lpstr>Wingdings</vt:lpstr>
      <vt:lpstr>Harlow Solid Italic</vt:lpstr>
      <vt:lpstr>Times(Europe)</vt:lpstr>
      <vt:lpstr>Times New Roman</vt:lpstr>
      <vt:lpstr>黑体</vt:lpstr>
      <vt:lpstr>楷体_GB2312</vt:lpstr>
      <vt:lpstr>Symbol</vt:lpstr>
      <vt:lpstr>楷体</vt:lpstr>
      <vt:lpstr>等线</vt:lpstr>
      <vt:lpstr>微软雅黑</vt:lpstr>
      <vt:lpstr>Arial Unicode MS</vt:lpstr>
      <vt:lpstr>Symbol</vt:lpstr>
      <vt:lpstr>Times(Europe)</vt:lpstr>
      <vt:lpstr>习题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ed</cp:lastModifiedBy>
  <cp:revision>756</cp:revision>
  <cp:lastPrinted>2017-03-15T00:43:00Z</cp:lastPrinted>
  <dcterms:created xsi:type="dcterms:W3CDTF">2006-11-09T01:40:00Z</dcterms:created>
  <dcterms:modified xsi:type="dcterms:W3CDTF">2020-02-18T09:2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